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4A31AE" w:rsidRDefault="002A455B" w:rsidP="004A31AE">
      <w:pPr>
        <w:tabs>
          <w:tab w:val="left" w:pos="6522"/>
        </w:tabs>
      </w:pPr>
      <w:r w:rsidRPr="002A455B"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 wp14:anchorId="77E14683" wp14:editId="185B0E5F">
                <wp:simplePos x="0" y="0"/>
                <wp:positionH relativeFrom="margin">
                  <wp:posOffset>-347345</wp:posOffset>
                </wp:positionH>
                <wp:positionV relativeFrom="paragraph">
                  <wp:posOffset>48260</wp:posOffset>
                </wp:positionV>
                <wp:extent cx="9921240" cy="1051560"/>
                <wp:effectExtent l="0" t="0" r="22860" b="15240"/>
                <wp:wrapNone/>
                <wp:docPr id="4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51560"/>
                          <a:chOff x="505" y="516"/>
                          <a:chExt cx="15828" cy="1656"/>
                        </a:xfrm>
                      </wpg:grpSpPr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762"/>
                            <a:ext cx="3217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  <w:r w:rsidR="00EF7E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athématiques</w:t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</w:t>
                              </w: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: </w:t>
                              </w:r>
                              <w:r w:rsidR="00EF7E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2</w:t>
                              </w:r>
                              <w:proofErr w:type="gramEnd"/>
                              <w:r w:rsidR="00EF7E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APIC</w:t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Durée : … 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022" y="732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C0FBC" w:rsidRPr="00FC0FBC" w:rsidRDefault="00FC0FBC" w:rsidP="00FC0FBC">
                              <w:pPr>
                                <w:spacing w:before="100" w:beforeAutospacing="1" w:after="100" w:afterAutospacing="1" w:line="240" w:lineRule="auto"/>
                                <w:jc w:val="center"/>
                                <w:outlineLvl w:val="0"/>
                                <w:rPr>
                                  <w:rFonts w:asciiTheme="majorHAnsi" w:eastAsia="Times New Roman" w:hAnsiTheme="majorHAnsi" w:cs="Times New Roman"/>
                                  <w:b/>
                                  <w:bCs/>
                                  <w:color w:val="7030A0"/>
                                  <w:kern w:val="36"/>
                                  <w:sz w:val="48"/>
                                  <w:szCs w:val="48"/>
                                </w:rPr>
                              </w:pPr>
                              <w:r w:rsidRPr="00FC0FBC">
                                <w:rPr>
                                  <w:rFonts w:asciiTheme="majorHAnsi" w:eastAsia="Times New Roman" w:hAnsiTheme="majorHAnsi" w:cs="Times New Roman"/>
                                  <w:b/>
                                  <w:bCs/>
                                  <w:color w:val="7030A0"/>
                                  <w:kern w:val="36"/>
                                  <w:sz w:val="48"/>
                                  <w:szCs w:val="48"/>
                                </w:rPr>
                                <w:t>Angle inscrit et angle au centre</w:t>
                              </w:r>
                            </w:p>
                            <w:p w:rsidR="002A455B" w:rsidRPr="002A455B" w:rsidRDefault="002A455B" w:rsidP="002A455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58"/>
                                  <w:szCs w:val="36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295" y="817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2A455B" w:rsidRPr="002A455B" w:rsidRDefault="002A455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35pt;margin-top:3.8pt;width:781.2pt;height:82.8pt;z-index:251677696;mso-wrap-distance-left:0;mso-wrap-distance-right:0;mso-position-horizontal-relative:margin" coordorigin="505,516" coordsize="15828,16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4k8IAAADbAAAADwAAAGRycy9kb3ducmV2LnhtbESP0YrCMBRE3xf8h3AF39bUuohU01IF&#10;Fx9kweoHXJprW2xuapPV+vdmYcHHYWbOMOtsMK24U+8aywpm0wgEcWl1w5WC82n3uQThPLLG1jIp&#10;eJKDLB19rDHR9sFHuhe+EgHCLkEFtfddIqUrazLoprYjDt7F9gZ9kH0ldY+PADetjKNoIQ02HBZq&#10;7GhbU3ktfo2C6Oe2tcfD9661BcZD3pky38RKTcZDvgLhafDv8H97rxV8ze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Y4k8IAAADb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g58MAAADbAAAADwAAAGRycy9kb3ducmV2LnhtbESPwWrDMBBE74H8g9hAb4kcE0pxohjH&#10;4NJDCcTJByzS1ja1Vq6lOu7fV4FCj8PMvGEO+Wx7MdHoO8cKtpsEBLF2puNGwe1arV9A+IBssHdM&#10;Cn7IQ35cLg6YGXfnC011aESEsM9QQRvCkEnpdUsW/cYNxNH7cKPFEOXYSDPiPcJtL9MkeZYWO44L&#10;LQ5UtqQ/62+rIDl/le7y/lr1rsZ0Lgari1Oq1NNqLvYgAs3hP/zXfjMKdjt4fIk/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oOfDAAAA2wAAAA8AAAAAAAAAAAAA&#10;AAAAoQIAAGRycy9kb3ducmV2LnhtbFBLBQYAAAAABAAEAPkAAACRAwAAAAA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FfMIAAADbAAAADwAAAGRycy9kb3ducmV2LnhtbESP0YrCMBRE3xf8h3AF39bU4opU01IF&#10;Fx9kweoHXJprW2xuapPV+vdmYcHHYWbOMOtsMK24U+8aywpm0wgEcWl1w5WC82n3uQThPLLG1jIp&#10;eJKDLB19rDHR9sFHuhe+EgHCLkEFtfddIqUrazLoprYjDt7F9gZ9kH0ldY+PADetjKNoIQ02HBZq&#10;7GhbU3ktfo2C6Oe2tcfD9661BcZD3pky38RKTcZDvgLhafDv8H97rxXMv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MFfMIAAADb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bC8MAAADbAAAADwAAAGRycy9kb3ducmV2LnhtbESP0WqDQBRE3wP5h+UG+hbXSJFgXIMJ&#10;pPQhFGLyARf3VqXuXetuo/37bqCQx2FmzjD5fja9uNPoOssKNlEMgri2uuNGwe16Wm9BOI+ssbdM&#10;Cn7Jwb5YLnLMtJ34QvfKNyJA2GWooPV+yKR0dUsGXWQH4uB92tGgD3JspB5xCnDTyySOU2mw47DQ&#10;4kDHluqv6scoiD++j/Zyfjv1tsJkLgdTl4dEqZfVXO5AeJr9M/zfftcKXlN4fAk/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xmwvDAAAA2wAAAA8AAAAAAAAAAAAA&#10;AAAAoQIAAGRycy9kb3ducmV2LnhtbFBLBQYAAAAABAAEAPkAAACRAwAAAAA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masQAAADbAAAADwAAAGRycy9kb3ducmV2LnhtbESPT2sCMRTE74V+h/AK3mq2ItpuN0ot&#10;iHsStB7q7bF5+wc3L9skXddvbwTB4zAzv2Gy5WBa0ZPzjWUFb+MEBHFhdcOVgsPP+vUdhA/IGlvL&#10;pOBCHpaL56cMU23PvKN+HyoRIexTVFCH0KVS+qImg35sO+LoldYZDFG6SmqH5wg3rZwkyUwabDgu&#10;1NjRd03Faf9vFBzXm23/NzXuo3Rh+D3mh7xZnZQavQxfnyACDeERvrdzrWA6h9uX+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iZqxAAAANsAAAAPAAAAAAAAAAAA&#10;AAAAAKECAABkcnMvZG93bnJldi54bWxQSwUGAAAAAAQABAD5AAAAkgMAAAAA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MEAAADbAAAADwAAAGRycy9kb3ducmV2LnhtbERPz2vCMBS+D/wfwhO8ralDxqzGooNi&#10;T4OpB3t7NM+22Lx0SVa7/345DHb8+H5v88n0YiTnO8sKlkkKgri2uuNGweVcPL+B8AFZY2+ZFPyQ&#10;h3w3e9pipu2DP2k8hUbEEPYZKmhDGDIpfd2SQZ/YgThyN+sMhghdI7XDRww3vXxJ01dpsOPY0OJA&#10;7y3V99O3UVAVx4/xa2Xc+ubCdK3KS9kd7kot5tN+AyLQFP7Ff+5SK1jFs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bIYwQAAANsAAAAPAAAAAAAAAAAAAAAA&#10;AKECAABkcnMvZG93bnJldi54bWxQSwUGAAAAAAQABAD5AAAAjwMAAAAA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762;width:3217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  <w:r w:rsidR="00EF7E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athématiques</w:t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</w:t>
                        </w:r>
                        <w:proofErr w:type="gramStart"/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: </w:t>
                        </w:r>
                        <w:r w:rsidR="00EF7E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2</w:t>
                        </w:r>
                        <w:proofErr w:type="gramEnd"/>
                        <w:r w:rsidR="00EF7E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APIC</w:t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Durée : … h</w:t>
                        </w:r>
                      </w:p>
                    </w:txbxContent>
                  </v:textbox>
                </v:shape>
                <v:shape id="Text Box 35" o:spid="_x0000_s1034" type="#_x0000_t202" style="position:absolute;left:5022;top:732;width:64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hgsQA&#10;AADbAAAADwAAAGRycy9kb3ducmV2LnhtbESP3WrCQBSE74W+w3IK3ohuFCo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w4YLEAAAA2wAAAA8AAAAAAAAAAAAAAAAAmAIAAGRycy9k&#10;b3ducmV2LnhtbFBLBQYAAAAABAAEAPUAAACJAwAAAAA=&#10;" filled="f" stroked="f">
                  <v:textbox inset="0,0,0,0">
                    <w:txbxContent>
                      <w:p w:rsidR="00FC0FBC" w:rsidRPr="00FC0FBC" w:rsidRDefault="00FC0FBC" w:rsidP="00FC0FBC">
                        <w:pPr>
                          <w:spacing w:before="100" w:beforeAutospacing="1" w:after="100" w:afterAutospacing="1" w:line="240" w:lineRule="auto"/>
                          <w:jc w:val="center"/>
                          <w:outlineLvl w:val="0"/>
                          <w:rPr>
                            <w:rFonts w:asciiTheme="majorHAnsi" w:eastAsia="Times New Roman" w:hAnsiTheme="majorHAnsi" w:cs="Times New Roman"/>
                            <w:b/>
                            <w:bCs/>
                            <w:color w:val="7030A0"/>
                            <w:kern w:val="36"/>
                            <w:sz w:val="48"/>
                            <w:szCs w:val="48"/>
                          </w:rPr>
                        </w:pPr>
                        <w:r w:rsidRPr="00FC0FBC">
                          <w:rPr>
                            <w:rFonts w:asciiTheme="majorHAnsi" w:eastAsia="Times New Roman" w:hAnsiTheme="majorHAnsi" w:cs="Times New Roman"/>
                            <w:b/>
                            <w:bCs/>
                            <w:color w:val="7030A0"/>
                            <w:kern w:val="36"/>
                            <w:sz w:val="48"/>
                            <w:szCs w:val="48"/>
                          </w:rPr>
                          <w:t>Angle inscrit et angle au centre</w:t>
                        </w:r>
                      </w:p>
                      <w:p w:rsidR="002A455B" w:rsidRPr="002A455B" w:rsidRDefault="002A455B" w:rsidP="002A455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58"/>
                            <w:szCs w:val="36"/>
                          </w:rPr>
                        </w:pPr>
                      </w:p>
                    </w:txbxContent>
                  </v:textbox>
                </v:shape>
                <v:shape id="Text Box 32" o:spid="_x0000_s1035" type="#_x0000_t202" style="position:absolute;left:12295;top:817;width:387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2A455B" w:rsidRPr="002A455B" w:rsidRDefault="002A455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proofErr w:type="gramStart"/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>
        <w:rPr>
          <w:rFonts w:hint="cs"/>
          <w:rtl/>
        </w:rPr>
        <w:t xml:space="preserve"> </w:t>
      </w:r>
      <w:r w:rsidR="004A31AE"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CF6C97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DD506A0" wp14:editId="606BF620">
                <wp:simplePos x="0" y="0"/>
                <wp:positionH relativeFrom="column">
                  <wp:posOffset>4367530</wp:posOffset>
                </wp:positionH>
                <wp:positionV relativeFrom="paragraph">
                  <wp:posOffset>108585</wp:posOffset>
                </wp:positionV>
                <wp:extent cx="5039995" cy="2980690"/>
                <wp:effectExtent l="76200" t="38100" r="103505" b="10541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2980690"/>
                          <a:chOff x="0" y="-619"/>
                          <a:chExt cx="50400" cy="33067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6E3782" w:rsidRDefault="004D3235" w:rsidP="006E3782">
                              <w:pPr>
                                <w:pStyle w:val="Paragraphedeliste"/>
                                <w:numPr>
                                  <w:ilvl w:val="0"/>
                                  <w:numId w:val="27"/>
                                </w:num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>Il n’y a aucune mention de cette leçon dans le guide pédagogique.</w:t>
                              </w:r>
                            </w:p>
                            <w:p w:rsidR="00C82F33" w:rsidRPr="00270E33" w:rsidRDefault="00C82F33" w:rsidP="004A31AE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-619"/>
                            <a:ext cx="21596" cy="348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7477E6" w:rsidRDefault="00C82F33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6" style="position:absolute;margin-left:343.9pt;margin-top:8.55pt;width:396.85pt;height:234.7pt;z-index:251674624" coordorigin=",-619" coordsize="50400,33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">
                <v:rect id="Rectangle 13" o:spid="_x0000_s1037" style="position:absolute;top:946;width:50400;height:315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C3ackA&#10;AADeAAAADwAAAGRycy9kb3ducmV2LnhtbESPQWvCQBSE74L/YXmCN93EQpTUVdTSYvVirdIeH9nX&#10;JJp9m2a3mv57Vyj0OMzMN8x03ppKXKhxpWUF8TACQZxZXXKu4PD+PJiAcB5ZY2WZFPySg/ms25li&#10;qu2V3+iy97kIEHYpKii8r1MpXVaQQTe0NXHwvmxj0AfZ5FI3eA1wU8lRFCXSYMlhocCaVgVl5/2P&#10;UXCMn07H72R3PsSr7ellvXz9+NzUSvV77eIRhKfW/4f/2mutYDROJg9wvxOugJ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8C3ackAAADeAAAADwAAAAAAAAAAAAAAAACYAgAA&#10;ZHJzL2Rvd25yZXYueG1sUEsFBgAAAAAEAAQA9QAAAI4DAAAAAA==&#10;" fillcolor="white [3201]" stroked="f" strokeweight="2pt">
                  <v:shadow on="t" color="black" opacity="20971f" offset="0,2.2pt"/>
                  <v:textbox>
                    <w:txbxContent>
                      <w:p w:rsidR="00C82F33" w:rsidRPr="006E3782" w:rsidRDefault="004D3235" w:rsidP="006E3782">
                        <w:pPr>
                          <w:pStyle w:val="Paragraphedeliste"/>
                          <w:numPr>
                            <w:ilvl w:val="0"/>
                            <w:numId w:val="27"/>
                          </w:num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>Il n’y a aucune mention de cette leçon dans le guide pédagogique.</w:t>
                        </w:r>
                      </w:p>
                      <w:p w:rsidR="00C82F33" w:rsidRPr="00270E33" w:rsidRDefault="00C82F33" w:rsidP="004A31AE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oundrect id="Rectangle à coins arrondis 15" o:spid="_x0000_s1038" style="position:absolute;left:1639;top:-619;width:21596;height:3485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C82F33" w:rsidRPr="007477E6" w:rsidRDefault="00C82F33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CCBE35D" wp14:editId="14DE43A0">
                <wp:simplePos x="0" y="0"/>
                <wp:positionH relativeFrom="column">
                  <wp:posOffset>-290195</wp:posOffset>
                </wp:positionH>
                <wp:positionV relativeFrom="paragraph">
                  <wp:posOffset>60960</wp:posOffset>
                </wp:positionV>
                <wp:extent cx="4319905" cy="3028315"/>
                <wp:effectExtent l="76200" t="38100" r="99695" b="11493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028315"/>
                          <a:chOff x="0" y="-85"/>
                          <a:chExt cx="43199" cy="27118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Default="00C82F33" w:rsidP="00C73810">
                              <w:p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C82F33" w:rsidRPr="00B04CF3" w:rsidRDefault="00355DDC" w:rsidP="00A73530">
                              <w:pPr>
                                <w:pStyle w:val="Paragraphedeliste"/>
                                <w:numPr>
                                  <w:ilvl w:val="0"/>
                                  <w:numId w:val="14"/>
                                </w:numPr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B04CF3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>Définir l’angle inscrit et l’angle au centre.</w:t>
                              </w:r>
                            </w:p>
                            <w:p w:rsidR="00355DDC" w:rsidRPr="00B04CF3" w:rsidRDefault="00355DDC" w:rsidP="00A73530">
                              <w:pPr>
                                <w:pStyle w:val="Paragraphedeliste"/>
                                <w:numPr>
                                  <w:ilvl w:val="0"/>
                                  <w:numId w:val="14"/>
                                </w:numPr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B04CF3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 xml:space="preserve">Comparer deux angles inscrits qui </w:t>
                              </w:r>
                              <w:r w:rsidRPr="00B04CF3">
                                <w:rPr>
                                  <w:rFonts w:asciiTheme="majorBidi" w:eastAsia="Times New Roman" w:hAnsiTheme="majorBidi" w:cstheme="majorBidi"/>
                                  <w:color w:val="000000" w:themeColor="text1"/>
                                  <w:sz w:val="26"/>
                                  <w:szCs w:val="26"/>
                                </w:rPr>
                                <w:t>interceptent le même arc de cercle.</w:t>
                              </w:r>
                            </w:p>
                            <w:p w:rsidR="00355DDC" w:rsidRPr="00B04CF3" w:rsidRDefault="00B04CF3" w:rsidP="00A73530">
                              <w:pPr>
                                <w:pStyle w:val="Paragraphedeliste"/>
                                <w:numPr>
                                  <w:ilvl w:val="0"/>
                                  <w:numId w:val="14"/>
                                </w:numPr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</w:pPr>
                              <w:r w:rsidRPr="00B04CF3">
                                <w:rPr>
                                  <w:rFonts w:asciiTheme="majorBidi" w:hAnsiTheme="majorBidi" w:cstheme="majorBidi"/>
                                  <w:sz w:val="26"/>
                                  <w:szCs w:val="26"/>
                                </w:rPr>
                                <w:t>Utiliser la relation entre l’angle inscrit et l’angle au centre pour résoudre des problèmes géométriques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-85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Default="00C82F33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39" style="position:absolute;margin-left:-22.85pt;margin-top:4.8pt;width:340.15pt;height:238.45pt;z-index:251672576" coordorigin=",-85" coordsize="43199,27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">
                <v:rect id="Rectangle 4" o:spid="_x0000_s1040" style="position:absolute;top:1119;width:43199;height:25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IpHscA&#10;AADeAAAADwAAAGRycy9kb3ducmV2LnhtbESPvW7CMBSFd6S+g3WRuoEThhSlGFSoqCgsQEEwXsW3&#10;SSC+DrEL4e3rAYnx6PzpG01aU4krNa60rCDuRyCIM6tLzhXsfua9IQjnkTVWlknBnRxMxi+dEaba&#10;3nhD163PRRhhl6KCwvs6ldJlBRl0fVsTB+/XNgZ9kE0udYO3MG4qOYiiRBosOTwUWNOsoOy8/TMK&#10;9vHnaX9J1uddPFudvhbT78NxWSv12m0/3kF4av0z/GgvtILBWzIMAAEnoIAc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SKR7HAAAA3gAAAA8AAAAAAAAAAAAAAAAAmAIAAGRy&#10;cy9kb3ducmV2LnhtbFBLBQYAAAAABAAEAPUAAACMAwAAAAA=&#10;" fillcolor="white [3201]" stroked="f" strokeweight="2pt">
                  <v:shadow on="t" color="black" opacity="20971f" offset="0,2.2pt"/>
                  <v:textbox>
                    <w:txbxContent>
                      <w:p w:rsidR="00C82F33" w:rsidRDefault="00C82F33" w:rsidP="00C73810">
                        <w:p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eastAsia="en-US"/>
                          </w:rPr>
                        </w:pPr>
                      </w:p>
                      <w:p w:rsidR="00C82F33" w:rsidRPr="00B04CF3" w:rsidRDefault="00355DDC" w:rsidP="00A73530">
                        <w:pPr>
                          <w:pStyle w:val="Paragraphedeliste"/>
                          <w:numPr>
                            <w:ilvl w:val="0"/>
                            <w:numId w:val="14"/>
                          </w:numPr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B04CF3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>Définir l’angle inscrit et l’angle au centre.</w:t>
                        </w:r>
                      </w:p>
                      <w:p w:rsidR="00355DDC" w:rsidRPr="00B04CF3" w:rsidRDefault="00355DDC" w:rsidP="00A73530">
                        <w:pPr>
                          <w:pStyle w:val="Paragraphedeliste"/>
                          <w:numPr>
                            <w:ilvl w:val="0"/>
                            <w:numId w:val="14"/>
                          </w:numPr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B04CF3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 xml:space="preserve">Comparer deux angles inscrits qui </w:t>
                        </w:r>
                        <w:r w:rsidRPr="00B04CF3">
                          <w:rPr>
                            <w:rFonts w:asciiTheme="majorBidi" w:eastAsia="Times New Roman" w:hAnsiTheme="majorBidi" w:cstheme="majorBidi"/>
                            <w:color w:val="000000" w:themeColor="text1"/>
                            <w:sz w:val="26"/>
                            <w:szCs w:val="26"/>
                          </w:rPr>
                          <w:t>interceptent le même arc de cercle.</w:t>
                        </w:r>
                      </w:p>
                      <w:p w:rsidR="00355DDC" w:rsidRPr="00B04CF3" w:rsidRDefault="00B04CF3" w:rsidP="00A73530">
                        <w:pPr>
                          <w:pStyle w:val="Paragraphedeliste"/>
                          <w:numPr>
                            <w:ilvl w:val="0"/>
                            <w:numId w:val="14"/>
                          </w:numPr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</w:pPr>
                        <w:r w:rsidRPr="00B04CF3">
                          <w:rPr>
                            <w:rFonts w:asciiTheme="majorBidi" w:hAnsiTheme="majorBidi" w:cstheme="majorBidi"/>
                            <w:sz w:val="26"/>
                            <w:szCs w:val="26"/>
                          </w:rPr>
                          <w:t>Utiliser la relation entre l’angle inscrit et l’angle au centre pour résoudre des problèmes géométriques.</w:t>
                        </w:r>
                      </w:p>
                    </w:txbxContent>
                  </v:textbox>
                </v:rect>
                <v:roundrect id="Rectangle à coins arrondis 5" o:spid="_x0000_s1041" style="position:absolute;left:1639;top:-85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C82F33" w:rsidRDefault="00C82F33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Default="00CC145B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4B2AE197" wp14:editId="471D47F4">
                <wp:simplePos x="0" y="0"/>
                <wp:positionH relativeFrom="column">
                  <wp:posOffset>-337820</wp:posOffset>
                </wp:positionH>
                <wp:positionV relativeFrom="paragraph">
                  <wp:posOffset>3033395</wp:posOffset>
                </wp:positionV>
                <wp:extent cx="4319905" cy="1905000"/>
                <wp:effectExtent l="76200" t="38100" r="99695" b="114300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905000"/>
                          <a:chOff x="0" y="-305"/>
                          <a:chExt cx="43199" cy="12114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110AE6" w:rsidRDefault="00C82F33" w:rsidP="00C73810">
                              <w:p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</w:p>
                            <w:p w:rsidR="00C82F33" w:rsidRPr="00C0251F" w:rsidRDefault="00CF6C97" w:rsidP="00F202B9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025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Triangles trigonométriques et triangles similaires.</w:t>
                              </w:r>
                            </w:p>
                            <w:p w:rsidR="00CF6C97" w:rsidRPr="00C0251F" w:rsidRDefault="005A5831" w:rsidP="00F202B9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Géométrie dans l’espace</w:t>
                              </w:r>
                              <w:r w:rsidR="00C0251F" w:rsidRPr="00C025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 : zoom avant et arrière.</w:t>
                              </w:r>
                            </w:p>
                            <w:p w:rsidR="00C0251F" w:rsidRPr="00C0251F" w:rsidRDefault="00C0251F" w:rsidP="00F202B9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025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Résoudre des problème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s</w:t>
                              </w:r>
                              <w:r w:rsidRPr="00C0251F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numériques et géométriques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-305"/>
                            <a:ext cx="16822" cy="222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D01618" w:rsidRDefault="00C82F33" w:rsidP="00B776C7">
                              <w:pPr>
                                <w:spacing w:after="0" w:line="240" w:lineRule="auto"/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C82F33" w:rsidRDefault="00C82F33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2" style="position:absolute;margin-left:-26.6pt;margin-top:238.85pt;width:340.15pt;height:150pt;z-index:251673600" coordorigin=",-305" coordsize="43199,12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">
                <v:rect id="_x0000_s1043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d2IMUA&#10;AADbAAAADwAAAGRycy9kb3ducmV2LnhtbESPQWvCQBSE70L/w/IEb7qJh1BSV1FLi9ZLaxU9PrLP&#10;JJp9G7Orxn/vCoUeh5n5hhlNWlOJKzWutKwgHkQgiDOrS84VbH4/+q8gnEfWWFkmBXdyMBm/dEaY&#10;anvjH7qufS4ChF2KCgrv61RKlxVk0A1sTRy8g20M+iCbXOoGbwFuKjmMokQaLDksFFjTvKDstL4Y&#10;Bdv4/bg9J9+nTTxfHT8Xs+Vu/1Ur1eu20zcQnlr/H/5rL7SCYQLPL+EHy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p3YgxQAAANsAAAAPAAAAAAAAAAAAAAAAAJgCAABkcnMv&#10;ZG93bnJldi54bWxQSwUGAAAAAAQABAD1AAAAigMAAAAA&#10;" fillcolor="white [3201]" stroked="f" strokeweight="2pt">
                  <v:shadow on="t" color="black" opacity="20971f" offset="0,2.2pt"/>
                  <v:textbox>
                    <w:txbxContent>
                      <w:p w:rsidR="00C82F33" w:rsidRPr="00110AE6" w:rsidRDefault="00C82F33" w:rsidP="00C73810">
                        <w:p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</w:p>
                      <w:p w:rsidR="00C82F33" w:rsidRPr="00C0251F" w:rsidRDefault="00CF6C97" w:rsidP="00F202B9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0251F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Triangles trigonométriques et triangles similaires.</w:t>
                        </w:r>
                      </w:p>
                      <w:p w:rsidR="00CF6C97" w:rsidRPr="00C0251F" w:rsidRDefault="005A5831" w:rsidP="00F202B9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Géométrie dans l’espace</w:t>
                        </w:r>
                        <w:r w:rsidR="00C0251F" w:rsidRPr="00C0251F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 : zoom avant et arrière.</w:t>
                        </w:r>
                      </w:p>
                      <w:p w:rsidR="00C0251F" w:rsidRPr="00C0251F" w:rsidRDefault="00C0251F" w:rsidP="00F202B9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0251F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Résoudre des problème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s</w:t>
                        </w:r>
                        <w:r w:rsidRPr="00C0251F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numériques et géométriques.</w:t>
                        </w:r>
                      </w:p>
                    </w:txbxContent>
                  </v:textbox>
                </v:rect>
                <v:roundrect id="Rectangle à coins arrondis 14" o:spid="_x0000_s1044" style="position:absolute;left:1466;top:-305;width:16822;height:2223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C82F33" w:rsidRPr="00D01618" w:rsidRDefault="00C82F33" w:rsidP="00B776C7">
                        <w:pPr>
                          <w:spacing w:after="0" w:line="240" w:lineRule="auto"/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C82F33" w:rsidRDefault="00C82F33" w:rsidP="004A31AE"/>
                    </w:txbxContent>
                  </v:textbox>
                </v:roundrect>
              </v:group>
            </w:pict>
          </mc:Fallback>
        </mc:AlternateContent>
      </w:r>
      <w:r w:rsidR="00BD256E"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58264E4E" wp14:editId="5096FB13">
                <wp:simplePos x="0" y="0"/>
                <wp:positionH relativeFrom="column">
                  <wp:posOffset>4396105</wp:posOffset>
                </wp:positionH>
                <wp:positionV relativeFrom="paragraph">
                  <wp:posOffset>3033396</wp:posOffset>
                </wp:positionV>
                <wp:extent cx="5039995" cy="1905000"/>
                <wp:effectExtent l="76200" t="38100" r="103505" b="114300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905000"/>
                          <a:chOff x="0" y="-1520"/>
                          <a:chExt cx="50399" cy="1567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BD256E" w:rsidRDefault="00445423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val="fr-MA"/>
                                </w:rPr>
                                <w:t>Angles et triangles.</w:t>
                              </w:r>
                            </w:p>
                            <w:p w:rsidR="00BD256E" w:rsidRPr="00BD256E" w:rsidRDefault="00BD256E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val="fr-MA"/>
                                </w:rPr>
                                <w:t>Le cercle.</w:t>
                              </w:r>
                            </w:p>
                            <w:p w:rsidR="00BD256E" w:rsidRPr="00BD256E" w:rsidRDefault="00BD256E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val="fr-MA"/>
                                </w:rPr>
                                <w:t>Les équations.</w:t>
                              </w:r>
                            </w:p>
                            <w:p w:rsidR="00BD256E" w:rsidRPr="00C73810" w:rsidRDefault="00BD256E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val="fr-MA"/>
                                </w:rPr>
                                <w:t>Le triangle rectangle et le cercle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-152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82F33" w:rsidRPr="005B036D" w:rsidRDefault="00C82F33" w:rsidP="00B776C7">
                              <w:pPr>
                                <w:spacing w:after="0" w:line="240" w:lineRule="auto"/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</w:t>
                              </w:r>
                              <w:r w:rsidR="00861EB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C82F33" w:rsidRDefault="00C82F33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5" style="position:absolute;margin-left:346.15pt;margin-top:238.85pt;width:396.85pt;height:150pt;z-index:251675648" coordorigin=",-1520" coordsize="50399,15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">
                <v:rect id="Rectangle 12" o:spid="_x0000_s1046" style="position:absolute;top:1555;width:50399;height:125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UsYA&#10;AADbAAAADwAAAGRycy9kb3ducmV2LnhtbESPS2/CMBCE75X6H6yt1FtxwgGVgEFA1QrKhfIQHFfx&#10;kqfXaexC+u9xpUocRzPzjWY87UwtLtS6wrKCuBeBIE6tLjhTsN+9v7yCcB5ZY22ZFPySg+nk8WGM&#10;ibZX/qLL1mciQNglqCD3vkmkdGlOBl3PNsTBO9vWoA+yzaRu8Rrgppb9KBpIgwWHhRwbWuSUVtsf&#10;o+AQv5WH78Gm2seLdfmxnK+Op89GqeenbjYC4anz9/B/e6kV9Ifw9yX8AD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UsYAAADb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C82F33" w:rsidRPr="00BD256E" w:rsidRDefault="00445423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val="fr-MA"/>
                          </w:rPr>
                          <w:t>Angles et triangles.</w:t>
                        </w:r>
                      </w:p>
                      <w:p w:rsidR="00BD256E" w:rsidRPr="00BD256E" w:rsidRDefault="00BD256E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val="fr-MA"/>
                          </w:rPr>
                          <w:t>Le cercle.</w:t>
                        </w:r>
                      </w:p>
                      <w:p w:rsidR="00BD256E" w:rsidRPr="00BD256E" w:rsidRDefault="00BD256E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val="fr-MA"/>
                          </w:rPr>
                          <w:t>Les équations.</w:t>
                        </w:r>
                      </w:p>
                      <w:p w:rsidR="00BD256E" w:rsidRPr="00C73810" w:rsidRDefault="00BD256E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val="fr-MA"/>
                          </w:rPr>
                          <w:t>Le triangle rectangle et le cercle.</w:t>
                        </w:r>
                      </w:p>
                    </w:txbxContent>
                  </v:textbox>
                </v:rect>
                <v:roundrect id="Rectangle à coins arrondis 16" o:spid="_x0000_s1047" style="position:absolute;left:1380;top:-152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C82F33" w:rsidRPr="005B036D" w:rsidRDefault="00C82F33" w:rsidP="00B776C7">
                        <w:pPr>
                          <w:spacing w:after="0" w:line="240" w:lineRule="auto"/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</w:t>
                        </w:r>
                        <w:r w:rsidR="00861EB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C82F33" w:rsidRDefault="00C82F33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 w:rsidR="004A31AE"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820"/>
        <w:gridCol w:w="5953"/>
        <w:gridCol w:w="3686"/>
      </w:tblGrid>
      <w:tr w:rsidR="004A31AE" w:rsidTr="00025869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  <w:r w:rsidR="00571019">
              <w:rPr>
                <w:rFonts w:asciiTheme="majorBidi" w:hAnsiTheme="majorBidi" w:cstheme="majorBidi"/>
                <w:b/>
                <w:bCs/>
              </w:rPr>
              <w:t>s</w:t>
            </w:r>
          </w:p>
        </w:tc>
        <w:tc>
          <w:tcPr>
            <w:tcW w:w="4820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5953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3686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025869">
        <w:trPr>
          <w:trHeight w:val="9880"/>
        </w:trPr>
        <w:tc>
          <w:tcPr>
            <w:tcW w:w="1560" w:type="dxa"/>
            <w:vAlign w:val="center"/>
          </w:tcPr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5664FE" w:rsidRDefault="005664FE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5664FE" w:rsidRDefault="005664FE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5664FE" w:rsidRDefault="005664FE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4A31AE" w:rsidRDefault="00885DDE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  <w:r w:rsidRPr="00885DDE">
              <w:rPr>
                <w:rFonts w:ascii="Agency FB" w:hAnsi="Agency FB" w:cstheme="majorBidi"/>
                <w:b/>
                <w:bCs/>
                <w:sz w:val="28"/>
                <w:szCs w:val="28"/>
              </w:rPr>
              <w:t>Connaître la définition d’un angle au centre et un angle inscrit</w:t>
            </w:r>
          </w:p>
          <w:p w:rsidR="00F727DD" w:rsidRDefault="00F727DD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F727DD" w:rsidRDefault="00F727DD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F727DD" w:rsidRDefault="00F727DD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F727DD" w:rsidRDefault="00F727DD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4E7694" w:rsidRDefault="004E7694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4E7694" w:rsidRDefault="004E7694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A20E82" w:rsidRDefault="00A20E82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  <w:r>
              <w:rPr>
                <w:rFonts w:ascii="Agency FB" w:hAnsi="Agency FB" w:cstheme="majorBidi"/>
                <w:b/>
                <w:bCs/>
                <w:sz w:val="28"/>
                <w:szCs w:val="28"/>
              </w:rPr>
              <w:t xml:space="preserve">Connaître </w:t>
            </w:r>
            <w:r w:rsidR="00D0351B">
              <w:rPr>
                <w:rFonts w:ascii="Agency FB" w:hAnsi="Agency FB" w:cstheme="majorBidi"/>
                <w:b/>
                <w:bCs/>
                <w:sz w:val="28"/>
                <w:szCs w:val="28"/>
              </w:rPr>
              <w:t xml:space="preserve">et appliquer </w:t>
            </w:r>
            <w:r>
              <w:rPr>
                <w:rFonts w:ascii="Agency FB" w:hAnsi="Agency FB" w:cstheme="majorBidi"/>
                <w:b/>
                <w:bCs/>
                <w:sz w:val="28"/>
                <w:szCs w:val="28"/>
              </w:rPr>
              <w:t>la propriété qui relie deux angles inscrits interceptent le même arc</w:t>
            </w:r>
          </w:p>
          <w:p w:rsidR="00F727DD" w:rsidRDefault="00F727DD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F727DD" w:rsidRDefault="00F727DD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F727DD" w:rsidRDefault="00F727DD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F727DD" w:rsidRDefault="00F727DD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350561" w:rsidRDefault="00350561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350561" w:rsidRDefault="00350561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350561" w:rsidRDefault="00350561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350561" w:rsidRDefault="00350561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350561" w:rsidRDefault="00350561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6116F7" w:rsidRDefault="006116F7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6116F7" w:rsidRDefault="006116F7" w:rsidP="00636CB3">
            <w:pPr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6116F7" w:rsidRDefault="006116F7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931AD8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  <w:r w:rsidRPr="00D0351B">
              <w:rPr>
                <w:rFonts w:ascii="Agency FB" w:hAnsi="Agency FB" w:cstheme="majorBidi"/>
                <w:b/>
                <w:bCs/>
                <w:sz w:val="28"/>
                <w:szCs w:val="28"/>
              </w:rPr>
              <w:t xml:space="preserve">Connaître et appliquer la propriété qui relie </w:t>
            </w:r>
            <w:r>
              <w:rPr>
                <w:rFonts w:ascii="Agency FB" w:hAnsi="Agency FB" w:cstheme="majorBidi"/>
                <w:b/>
                <w:bCs/>
                <w:sz w:val="28"/>
                <w:szCs w:val="28"/>
              </w:rPr>
              <w:t xml:space="preserve">un angle au centre et </w:t>
            </w:r>
            <w:r w:rsidR="00931AD8">
              <w:rPr>
                <w:rFonts w:ascii="Agency FB" w:hAnsi="Agency FB" w:cstheme="majorBidi"/>
                <w:b/>
                <w:bCs/>
                <w:sz w:val="28"/>
                <w:szCs w:val="28"/>
              </w:rPr>
              <w:t xml:space="preserve">un </w:t>
            </w:r>
            <w:r>
              <w:rPr>
                <w:rFonts w:ascii="Agency FB" w:hAnsi="Agency FB" w:cstheme="majorBidi"/>
                <w:b/>
                <w:bCs/>
                <w:sz w:val="28"/>
                <w:szCs w:val="28"/>
              </w:rPr>
              <w:t>angle  inscrit</w:t>
            </w:r>
            <w:r w:rsidRPr="00D0351B">
              <w:rPr>
                <w:rFonts w:ascii="Agency FB" w:hAnsi="Agency FB" w:cstheme="majorBidi"/>
                <w:b/>
                <w:bCs/>
                <w:sz w:val="28"/>
                <w:szCs w:val="28"/>
              </w:rPr>
              <w:t xml:space="preserve"> interceptent le même arc</w:t>
            </w: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  <w:p w:rsidR="00D0351B" w:rsidRPr="00885DDE" w:rsidRDefault="00D0351B" w:rsidP="00885DDE">
            <w:pPr>
              <w:jc w:val="center"/>
              <w:rPr>
                <w:rFonts w:ascii="Agency FB" w:hAnsi="Agency FB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820" w:type="dxa"/>
            <w:vAlign w:val="center"/>
          </w:tcPr>
          <w:p w:rsidR="00886A02" w:rsidRPr="002B5036" w:rsidRDefault="004C105D" w:rsidP="002B5036">
            <w:pPr>
              <w:pStyle w:val="Paragraphedeliste"/>
              <w:numPr>
                <w:ilvl w:val="0"/>
                <w:numId w:val="35"/>
              </w:numP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</w:rPr>
            </w:pPr>
            <w:r w:rsidRPr="002B5036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lastRenderedPageBreak/>
              <w:t>Activité 1 :</w:t>
            </w:r>
          </w:p>
          <w:p w:rsidR="002B5036" w:rsidRPr="002B5036" w:rsidRDefault="002B5036" w:rsidP="002B5036">
            <w:pPr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</w:pPr>
            <w:r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 xml:space="preserve">  </w:t>
            </w:r>
            <w:r w:rsidR="002E3B0D" w:rsidRPr="00C00176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>S</w:t>
            </w:r>
            <w:r w:rsidR="002E3B0D" w:rsidRPr="002E3B0D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 xml:space="preserve">ur chacune des figures ci-dessous, observer la disposition de </w:t>
            </w:r>
            <w:proofErr w:type="gramStart"/>
            <w:r w:rsidR="002E3B0D" w:rsidRPr="002E3B0D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>l’angle</w:t>
            </w:r>
            <w:r w:rsidR="00E40F91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 xml:space="preserve"> </w:t>
            </w:r>
            <w:proofErr w:type="gramEnd"/>
            <m:oMath>
              <m:acc>
                <m:accPr>
                  <m:ctrlPr>
                    <w:rPr>
                      <w:rFonts w:ascii="Cambria Math" w:eastAsia="Times New Roman" w:hAnsi="Cambria Math" w:cstheme="majorBidi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theme="majorBidi"/>
                      <w:color w:val="000000"/>
                      <w:sz w:val="26"/>
                      <w:szCs w:val="26"/>
                    </w:rPr>
                    <m:t>BAC</m:t>
                  </m:r>
                </m:e>
              </m:acc>
              <m:r>
                <w:rPr>
                  <w:rFonts w:ascii="Cambria Math" w:eastAsia="Times New Roman" w:hAnsi="Cambria Math" w:cstheme="majorBidi"/>
                  <w:color w:val="000000"/>
                  <w:sz w:val="26"/>
                  <w:szCs w:val="26"/>
                </w:rPr>
                <m:t xml:space="preserve"> </m:t>
              </m:r>
            </m:oMath>
            <w:r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>.</w:t>
            </w:r>
            <w:r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br/>
            </w:r>
          </w:p>
          <w:p w:rsidR="00E22591" w:rsidRDefault="00025869" w:rsidP="00A94AB5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A811DE1" wp14:editId="56641F86">
                  <wp:extent cx="2876550" cy="1533525"/>
                  <wp:effectExtent l="0" t="0" r="0" b="9525"/>
                  <wp:docPr id="12" name="Image 12" descr="http://www.educastream.com/IMG/Image/angles-inscrits-angles-centre-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www.educastream.com/IMG/Image/angles-inscrits-angles-centre-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6550" cy="153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2591" w:rsidRPr="00592891" w:rsidRDefault="00E22591" w:rsidP="00AA56D7">
            <w:pPr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/>
                <w:sz w:val="26"/>
                <w:szCs w:val="26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 </w:t>
            </w:r>
            <w:r w:rsidR="00F97869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</w:t>
            </w:r>
            <w:r w:rsidRPr="00E22591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 xml:space="preserve">Sur la </w:t>
            </w:r>
            <w:r w:rsidRPr="00F22C8C">
              <w:rPr>
                <w:rFonts w:asciiTheme="majorBidi" w:eastAsia="Times New Roman" w:hAnsiTheme="majorBidi" w:cstheme="majorBidi"/>
                <w:b/>
                <w:bCs/>
                <w:color w:val="000000"/>
                <w:sz w:val="26"/>
                <w:szCs w:val="26"/>
              </w:rPr>
              <w:t>figure</w:t>
            </w:r>
            <w:r w:rsidRPr="00E22591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 xml:space="preserve"> </w:t>
            </w:r>
            <w:r w:rsidRPr="00F22C8C">
              <w:rPr>
                <w:rFonts w:asciiTheme="majorBidi" w:eastAsia="Times New Roman" w:hAnsiTheme="majorBidi" w:cstheme="majorBidi"/>
                <w:b/>
                <w:bCs/>
                <w:color w:val="000000"/>
                <w:sz w:val="26"/>
                <w:szCs w:val="26"/>
              </w:rPr>
              <w:t>1</w:t>
            </w:r>
            <w:r w:rsidRPr="00E22591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 xml:space="preserve">, </w:t>
            </w:r>
            <w:r w:rsidRPr="00650F84">
              <w:rPr>
                <w:rFonts w:asciiTheme="majorBidi" w:eastAsia="Times New Roman" w:hAnsiTheme="majorBidi" w:cstheme="majorBidi"/>
                <w:b/>
                <w:bCs/>
                <w:color w:val="7030A0"/>
                <w:sz w:val="26"/>
                <w:szCs w:val="26"/>
              </w:rPr>
              <w:t xml:space="preserve">l’angle </w:t>
            </w:r>
            <m:oMath>
              <m:acc>
                <m:accPr>
                  <m:ctrlPr>
                    <w:rPr>
                      <w:rFonts w:ascii="Cambria Math" w:eastAsia="Times New Roman" w:hAnsi="Cambria Math" w:cstheme="majorBidi"/>
                      <w:b/>
                      <w:bCs/>
                      <w:i/>
                      <w:color w:val="7030A0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theme="majorBidi"/>
                      <w:color w:val="7030A0"/>
                      <w:sz w:val="26"/>
                      <w:szCs w:val="26"/>
                    </w:rPr>
                    <m:t>BAC</m:t>
                  </m:r>
                </m:e>
              </m:acc>
            </m:oMath>
            <w:r w:rsidRPr="00650F84">
              <w:rPr>
                <w:rFonts w:asciiTheme="majorBidi" w:eastAsia="Times New Roman" w:hAnsiTheme="majorBidi" w:cstheme="majorBidi"/>
                <w:b/>
                <w:bCs/>
                <w:color w:val="7030A0"/>
                <w:sz w:val="26"/>
                <w:szCs w:val="26"/>
              </w:rPr>
              <w:t xml:space="preserve"> est un angle au centre. </w:t>
            </w:r>
            <w:r w:rsidRPr="00650F84">
              <w:rPr>
                <w:rFonts w:asciiTheme="majorBidi" w:eastAsia="Times New Roman" w:hAnsiTheme="majorBidi" w:cstheme="majorBidi"/>
                <w:b/>
                <w:bCs/>
                <w:color w:val="7030A0"/>
                <w:sz w:val="26"/>
                <w:szCs w:val="26"/>
              </w:rPr>
              <w:br/>
            </w:r>
            <w:r w:rsidRPr="00E22591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 xml:space="preserve">Ce n’est pas </w:t>
            </w:r>
            <w:r w:rsidR="00A94AB5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>le cas sur les figures 2 et 3.</w:t>
            </w:r>
            <w:r w:rsidRPr="00E22591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br/>
            </w:r>
            <w:r w:rsidRPr="00E22591">
              <w:rPr>
                <w:rFonts w:asciiTheme="majorBidi" w:eastAsia="Times New Roman" w:hAnsiTheme="majorBidi" w:cstheme="majorBidi"/>
                <w:b/>
                <w:bCs/>
                <w:color w:val="000000"/>
                <w:sz w:val="26"/>
                <w:szCs w:val="26"/>
              </w:rPr>
              <w:t xml:space="preserve">  </w:t>
            </w:r>
            <w:r w:rsidRPr="00592891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/>
                <w:sz w:val="26"/>
                <w:szCs w:val="26"/>
              </w:rPr>
              <w:t>Quelles semblent être les caractéristiques d’un angle au centre ?</w:t>
            </w:r>
          </w:p>
          <w:p w:rsidR="001D38FD" w:rsidRPr="00E22591" w:rsidRDefault="001D38FD" w:rsidP="00AA56D7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</w:rPr>
            </w:pPr>
          </w:p>
          <w:p w:rsidR="00E22591" w:rsidRPr="00A94AB5" w:rsidRDefault="00412D35" w:rsidP="00A94AB5">
            <w:pPr>
              <w:pStyle w:val="Paragraphedeliste"/>
              <w:numPr>
                <w:ilvl w:val="0"/>
                <w:numId w:val="23"/>
              </w:num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  <w:r w:rsidRPr="003B3887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>Activité 2 :</w:t>
            </w:r>
          </w:p>
          <w:p w:rsidR="005A31F2" w:rsidRDefault="00AF2453" w:rsidP="00A94AB5">
            <w:pPr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</w:pPr>
            <w:r w:rsidRPr="00AF2453">
              <w:rPr>
                <w:rFonts w:asciiTheme="majorBidi" w:hAnsiTheme="majorBidi" w:cstheme="majorBidi"/>
                <w:b/>
                <w:bCs/>
                <w:sz w:val="26"/>
                <w:szCs w:val="26"/>
              </w:rPr>
              <w:t xml:space="preserve">  </w:t>
            </w:r>
            <w:r w:rsidRPr="00AF2453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 xml:space="preserve">Sur chacune des figures ci-dessous, observer la disposition de </w:t>
            </w:r>
            <w:proofErr w:type="gramStart"/>
            <w:r w:rsidRPr="00AF2453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 xml:space="preserve">l’angle </w:t>
            </w:r>
            <w:proofErr w:type="gramEnd"/>
            <m:oMath>
              <m:acc>
                <m:accPr>
                  <m:ctrlPr>
                    <w:rPr>
                      <w:rFonts w:ascii="Cambria Math" w:eastAsia="Times New Roman" w:hAnsi="Cambria Math" w:cstheme="majorBidi"/>
                      <w:i/>
                      <w:color w:val="000000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theme="majorBidi"/>
                      <w:color w:val="000000"/>
                      <w:sz w:val="26"/>
                      <w:szCs w:val="26"/>
                    </w:rPr>
                    <m:t>BAC</m:t>
                  </m:r>
                </m:e>
              </m:acc>
              <m:r>
                <w:rPr>
                  <w:rFonts w:ascii="Cambria Math" w:eastAsia="Times New Roman" w:hAnsi="Cambria Math" w:cstheme="majorBidi"/>
                  <w:color w:val="000000"/>
                  <w:sz w:val="26"/>
                  <w:szCs w:val="26"/>
                </w:rPr>
                <m:t xml:space="preserve"> </m:t>
              </m:r>
            </m:oMath>
            <w:r w:rsidRPr="00AF2453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t>.</w:t>
            </w:r>
          </w:p>
          <w:p w:rsidR="00E22591" w:rsidRPr="00A94AB5" w:rsidRDefault="00AF2453" w:rsidP="00A94AB5">
            <w:pPr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AF2453">
              <w:rPr>
                <w:rFonts w:asciiTheme="majorBidi" w:eastAsia="Times New Roman" w:hAnsiTheme="majorBidi" w:cstheme="majorBidi"/>
                <w:color w:val="000000"/>
                <w:sz w:val="26"/>
                <w:szCs w:val="26"/>
              </w:rPr>
              <w:br/>
            </w:r>
            <w:r w:rsidR="00A94AB5" w:rsidRPr="003B3887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34871024" wp14:editId="3C82F54B">
                  <wp:extent cx="2886075" cy="2114550"/>
                  <wp:effectExtent l="0" t="0" r="9525" b="0"/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970" cy="211520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E22591" w:rsidRPr="003B3887" w:rsidRDefault="00E22591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E22591" w:rsidRDefault="00E22591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:rsidR="00E22591" w:rsidRDefault="00592891" w:rsidP="00EC494E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96584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</w:t>
            </w:r>
            <w:r w:rsidRPr="00463D9C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Sur </w:t>
            </w:r>
            <w:proofErr w:type="gramStart"/>
            <w:r w:rsidRPr="00463D9C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les figures</w:t>
            </w:r>
            <w:proofErr w:type="gramEnd"/>
            <w:r w:rsidRPr="00463D9C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1 et 3, l’angle </w:t>
            </w:r>
            <m:oMath>
              <m:acc>
                <m:accPr>
                  <m:ctrlPr>
                    <w:rPr>
                      <w:rFonts w:ascii="Cambria Math" w:eastAsia="Times New Roman" w:hAnsi="Cambria Math" w:cs="Arial"/>
                      <w:i/>
                      <w:color w:val="00000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="Times New Roman" w:hAnsi="Cambria Math" w:cs="Arial"/>
                      <w:color w:val="000000"/>
                      <w:sz w:val="20"/>
                      <w:szCs w:val="20"/>
                    </w:rPr>
                    <m:t>BAC</m:t>
                  </m:r>
                </m:e>
              </m:acc>
            </m:oMath>
            <w:r w:rsidRPr="00463D9C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 xml:space="preserve"> est un angle inscrit dans le cercle.</w:t>
            </w:r>
            <w:r w:rsidRPr="00463D9C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br/>
              <w:t>Ce n’est pas le cas sur les figures 2 et 4.</w:t>
            </w:r>
            <w:r w:rsidRPr="00463D9C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br/>
              <w:t> </w:t>
            </w:r>
            <w:r w:rsidRPr="00463D9C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br/>
            </w:r>
            <w:r>
              <w:rPr>
                <w:rFonts w:ascii="Arial" w:eastAsia="Times New Roman" w:hAnsi="Arial" w:cs="Arial"/>
                <w:i/>
                <w:iCs/>
                <w:color w:val="000000"/>
                <w:sz w:val="20"/>
                <w:szCs w:val="20"/>
              </w:rPr>
              <w:t xml:space="preserve">  </w:t>
            </w:r>
            <w:r w:rsidRPr="00592891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/>
                <w:sz w:val="26"/>
                <w:szCs w:val="26"/>
              </w:rPr>
              <w:t>Quelles semblent être les caractéristiques d’un angle inscrit ?</w:t>
            </w:r>
            <w:r w:rsidRPr="00592891">
              <w:rPr>
                <w:rFonts w:asciiTheme="majorBidi" w:eastAsia="Times New Roman" w:hAnsiTheme="majorBidi" w:cstheme="majorBidi"/>
                <w:b/>
                <w:bCs/>
                <w:color w:val="000000"/>
                <w:sz w:val="26"/>
                <w:szCs w:val="26"/>
              </w:rPr>
              <w:br/>
            </w:r>
          </w:p>
          <w:p w:rsidR="00E22591" w:rsidRDefault="00E22591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:rsidR="00937A54" w:rsidRDefault="00937A54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:rsidR="00937A54" w:rsidRDefault="00937A54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:rsidR="00E22591" w:rsidRDefault="00E22591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:rsidR="00E22591" w:rsidRPr="0097698E" w:rsidRDefault="0097698E" w:rsidP="0097698E">
            <w:pPr>
              <w:pStyle w:val="Paragraphedeliste"/>
              <w:numPr>
                <w:ilvl w:val="0"/>
                <w:numId w:val="23"/>
              </w:num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  <w:r w:rsidRPr="0097698E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>Activité 3 :</w:t>
            </w:r>
          </w:p>
          <w:p w:rsidR="00E22591" w:rsidRDefault="00E22591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B41C0A" w:rsidRPr="00B41C0A" w:rsidRDefault="00B41C0A" w:rsidP="00AA56D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B41C0A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 On considère la figure ci-dessous tel que </w:t>
            </w:r>
            <w:r w:rsidR="004B640F" w:rsidRPr="004B640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(</w:t>
            </w:r>
            <w:r w:rsidR="004B640F" w:rsidRPr="004B640F">
              <w:rPr>
                <w:rFonts w:ascii="Cambria Math" w:hAnsi="Cambria Math" w:cs="Cambria Math"/>
                <w:color w:val="000000" w:themeColor="text1"/>
                <w:sz w:val="26"/>
                <w:szCs w:val="26"/>
              </w:rPr>
              <w:t>∁</w:t>
            </w:r>
            <w:r w:rsidR="004B640F" w:rsidRPr="004B640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) est un cercle de centre O</w:t>
            </w:r>
            <w:r w:rsidR="004B640F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</w:t>
            </w:r>
            <w:r w:rsidRPr="00B41C0A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: </w:t>
            </w:r>
          </w:p>
          <w:p w:rsidR="00B41C0A" w:rsidRDefault="00C30D4F" w:rsidP="00AA56D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color w:val="FF0000"/>
                <w:sz w:val="26"/>
                <w:szCs w:val="26"/>
                <w:u w:val="single"/>
              </w:rPr>
              <w:drawing>
                <wp:anchor distT="0" distB="0" distL="114300" distR="114300" simplePos="0" relativeHeight="251701248" behindDoc="0" locked="0" layoutInCell="1" allowOverlap="1" wp14:anchorId="09EC63FA" wp14:editId="4CC4335A">
                  <wp:simplePos x="0" y="0"/>
                  <wp:positionH relativeFrom="column">
                    <wp:posOffset>377825</wp:posOffset>
                  </wp:positionH>
                  <wp:positionV relativeFrom="paragraph">
                    <wp:posOffset>101600</wp:posOffset>
                  </wp:positionV>
                  <wp:extent cx="1628775" cy="1809750"/>
                  <wp:effectExtent l="0" t="0" r="9525" b="0"/>
                  <wp:wrapTopAndBottom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809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04996" w:rsidRPr="0066393C" w:rsidRDefault="0066393C" w:rsidP="0066393C">
            <w:pPr>
              <w:pStyle w:val="Paragraphedeliste"/>
              <w:numPr>
                <w:ilvl w:val="0"/>
                <w:numId w:val="38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éterminer la relation entr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6"/>
                      <w:szCs w:val="26"/>
                    </w:rPr>
                    <m:t>AMB</m:t>
                  </m:r>
                </m:e>
              </m:acc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</w:rPr>
                <m:t xml:space="preserve"> </m:t>
              </m:r>
            </m:oMath>
            <w:proofErr w:type="gramStart"/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</w:rPr>
              <w:t xml:space="preserve">et </w:t>
            </w:r>
            <w:proofErr w:type="gramEnd"/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color w:val="000000" w:themeColor="text1"/>
                      <w:sz w:val="26"/>
                      <w:szCs w:val="26"/>
                    </w:rPr>
                    <m:t>AOB</m:t>
                  </m:r>
                </m:e>
              </m:acc>
              <m:r>
                <w:rPr>
                  <w:rFonts w:ascii="Cambria Math" w:eastAsiaTheme="minorEastAsia" w:hAnsi="Cambria Math" w:cstheme="majorBidi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66393C" w:rsidRPr="004F1EE6" w:rsidRDefault="004F1EE6" w:rsidP="0066393C">
            <w:pPr>
              <w:pStyle w:val="Paragraphedeliste"/>
              <w:numPr>
                <w:ilvl w:val="0"/>
                <w:numId w:val="38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</w:rPr>
              <w:t xml:space="preserve">Déterminer la relation entre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color w:val="000000" w:themeColor="text1"/>
                      <w:sz w:val="26"/>
                      <w:szCs w:val="26"/>
                    </w:rPr>
                    <m:t>ANB</m:t>
                  </m:r>
                </m:e>
              </m:acc>
              <m:r>
                <w:rPr>
                  <w:rFonts w:ascii="Cambria Math" w:eastAsiaTheme="minorEastAsia" w:hAnsi="Cambria Math" w:cstheme="majorBidi"/>
                  <w:color w:val="000000" w:themeColor="text1"/>
                  <w:sz w:val="26"/>
                  <w:szCs w:val="26"/>
                </w:rPr>
                <m:t xml:space="preserve"> </m:t>
              </m:r>
            </m:oMath>
            <w:proofErr w:type="gramStart"/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</w:rPr>
              <w:t xml:space="preserve">et </w:t>
            </w:r>
            <w:proofErr w:type="gramEnd"/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color w:val="000000" w:themeColor="text1"/>
                      <w:sz w:val="26"/>
                      <w:szCs w:val="26"/>
                    </w:rPr>
                    <m:t>AOB</m:t>
                  </m:r>
                </m:e>
              </m:acc>
              <m:r>
                <w:rPr>
                  <w:rFonts w:ascii="Cambria Math" w:eastAsiaTheme="minorEastAsia" w:hAnsi="Cambria Math" w:cstheme="majorBidi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4F1EE6" w:rsidRPr="0066393C" w:rsidRDefault="000430EA" w:rsidP="0066393C">
            <w:pPr>
              <w:pStyle w:val="Paragraphedeliste"/>
              <w:numPr>
                <w:ilvl w:val="0"/>
                <w:numId w:val="38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éduire la relation entr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6"/>
                      <w:szCs w:val="26"/>
                    </w:rPr>
                    <m:t>AMB</m:t>
                  </m:r>
                </m:e>
              </m:acc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</w:rPr>
                <m:t xml:space="preserve"> </m:t>
              </m:r>
            </m:oMath>
            <w:proofErr w:type="gramStart"/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</w:rPr>
              <w:t xml:space="preserve">et </w:t>
            </w:r>
            <w:proofErr w:type="gramEnd"/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color w:val="000000" w:themeColor="text1"/>
                      <w:sz w:val="26"/>
                      <w:szCs w:val="26"/>
                    </w:rPr>
                    <m:t>ANB</m:t>
                  </m:r>
                </m:e>
              </m:acc>
              <m:r>
                <w:rPr>
                  <w:rFonts w:ascii="Cambria Math" w:eastAsiaTheme="minorEastAsia" w:hAnsi="Cambria Math" w:cstheme="majorBidi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</w:rPr>
              <w:t>.</w:t>
            </w:r>
          </w:p>
          <w:p w:rsidR="00B41C0A" w:rsidRDefault="00B41C0A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B41C0A" w:rsidRDefault="00B41C0A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B41C0A" w:rsidRDefault="00B41C0A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C54122" w:rsidRDefault="00C54122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C54122" w:rsidRDefault="00C54122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C54122" w:rsidRDefault="00C54122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C54122" w:rsidRDefault="00C54122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43465D" w:rsidRPr="0043465D" w:rsidRDefault="0043465D" w:rsidP="0043465D">
            <w:pPr>
              <w:pStyle w:val="Paragraphedeliste"/>
              <w:numPr>
                <w:ilvl w:val="0"/>
                <w:numId w:val="23"/>
              </w:num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  <w:t>Activité 4 :</w:t>
            </w:r>
          </w:p>
          <w:p w:rsidR="0043465D" w:rsidRDefault="0043465D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C54122" w:rsidRDefault="00A06EC4" w:rsidP="00653BA1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A06EC4"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</w:rPr>
              <w:t xml:space="preserve">  </w:t>
            </w:r>
            <w:r w:rsidRPr="00A06EC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On considère la figure ci-dessous tel</w:t>
            </w:r>
            <w:r w:rsidR="00653BA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s</w:t>
            </w:r>
            <w:r w:rsidRPr="00A06EC4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 que</w:t>
            </w:r>
            <w:r w:rsidR="00653BA1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 les triangles OAB, OMB et OMA sont isocèle en O.</w:t>
            </w:r>
          </w:p>
          <w:p w:rsidR="00653BA1" w:rsidRPr="00476FB9" w:rsidRDefault="00817132" w:rsidP="00D32816">
            <w:pPr>
              <w:pStyle w:val="Paragraphedeliste"/>
              <w:numPr>
                <w:ilvl w:val="0"/>
                <w:numId w:val="39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>
              <w:rPr>
                <w:noProof/>
                <w:color w:val="000000" w:themeColor="text1"/>
              </w:rPr>
              <w:pict>
                <v:shape id="_x0000_s1039" type="#_x0000_t75" style="position:absolute;left:0;text-align:left;margin-left:60.55pt;margin-top:10.65pt;width:133pt;height:144.55pt;z-index:251696128">
                  <v:imagedata r:id="rId11" o:title=""/>
                  <w10:wrap type="topAndBottom"/>
                </v:shape>
                <o:OLEObject Type="Embed" ProgID="PBrush" ShapeID="_x0000_s1039" DrawAspect="Content" ObjectID="_1620756059" r:id="rId12"/>
              </w:pict>
            </w:r>
            <w:r w:rsidR="00476FB9" w:rsidRPr="00476FB9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>Déterminer la relation entre a, b et c.</w:t>
            </w:r>
          </w:p>
          <w:p w:rsidR="00476FB9" w:rsidRPr="00801816" w:rsidRDefault="00801816" w:rsidP="00280D67">
            <w:pPr>
              <w:pStyle w:val="Paragraphedeliste"/>
              <w:numPr>
                <w:ilvl w:val="0"/>
                <w:numId w:val="39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801816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Calculer la mesure d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6"/>
                      <w:szCs w:val="26"/>
                    </w:rPr>
                    <m:t>AOB</m:t>
                  </m:r>
                </m:e>
              </m:acc>
            </m:oMath>
            <w:r w:rsidRPr="00801816">
              <w:rPr>
                <w:rFonts w:asciiTheme="majorBidi" w:eastAsiaTheme="minorEastAsia" w:hAnsiTheme="majorBidi" w:cstheme="majorBidi"/>
                <w:color w:val="000000" w:themeColor="text1"/>
                <w:sz w:val="26"/>
                <w:szCs w:val="26"/>
              </w:rPr>
              <w:t xml:space="preserve"> en fonction de a.</w:t>
            </w:r>
          </w:p>
          <w:p w:rsidR="00801816" w:rsidRPr="006D17BA" w:rsidRDefault="006D17BA" w:rsidP="00D32816">
            <w:pPr>
              <w:pStyle w:val="Paragraphedeliste"/>
              <w:numPr>
                <w:ilvl w:val="0"/>
                <w:numId w:val="39"/>
              </w:num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  <w:r w:rsidRPr="006D17BA"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  <w:t xml:space="preserve">Déduire que :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6"/>
                      <w:szCs w:val="26"/>
                    </w:rPr>
                    <m:t>AOB</m:t>
                  </m:r>
                </m:e>
              </m:acc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</w:rPr>
                <m:t>=2</m:t>
              </m:r>
              <m:acc>
                <m:accPr>
                  <m:ctrlPr>
                    <w:rPr>
                      <w:rFonts w:ascii="Cambria Math" w:hAnsi="Cambria Math" w:cstheme="majorBidi"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color w:val="000000" w:themeColor="text1"/>
                      <w:sz w:val="26"/>
                      <w:szCs w:val="26"/>
                    </w:rPr>
                    <m:t>MAB</m:t>
                  </m:r>
                </m:e>
              </m:acc>
              <m:r>
                <w:rPr>
                  <w:rFonts w:ascii="Cambria Math" w:hAnsi="Cambria Math" w:cstheme="majorBidi"/>
                  <w:color w:val="000000" w:themeColor="text1"/>
                  <w:sz w:val="26"/>
                  <w:szCs w:val="26"/>
                </w:rPr>
                <m:t xml:space="preserve"> </m:t>
              </m:r>
            </m:oMath>
          </w:p>
          <w:p w:rsidR="00C54122" w:rsidRPr="006D17BA" w:rsidRDefault="00C54122" w:rsidP="00AA56D7">
            <w:pPr>
              <w:rPr>
                <w:rFonts w:asciiTheme="majorBidi" w:hAnsiTheme="majorBidi" w:cstheme="majorBidi"/>
                <w:color w:val="000000" w:themeColor="text1"/>
                <w:sz w:val="26"/>
                <w:szCs w:val="26"/>
              </w:rPr>
            </w:pPr>
          </w:p>
          <w:p w:rsidR="00B41C0A" w:rsidRPr="0097698E" w:rsidRDefault="00B41C0A" w:rsidP="00AA56D7">
            <w:pPr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</w:rPr>
            </w:pPr>
          </w:p>
          <w:p w:rsidR="00E22591" w:rsidRDefault="00E22591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:rsidR="00E22591" w:rsidRDefault="00E22591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:rsidR="00E22591" w:rsidRDefault="00E22591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  <w:p w:rsidR="00E22591" w:rsidRPr="00AA56D7" w:rsidRDefault="00E22591" w:rsidP="00AA56D7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</w:p>
        </w:tc>
        <w:tc>
          <w:tcPr>
            <w:tcW w:w="5953" w:type="dxa"/>
          </w:tcPr>
          <w:p w:rsidR="00B8770C" w:rsidRDefault="00B8770C" w:rsidP="00B8770C">
            <w:pPr>
              <w:pStyle w:val="Paragraphedeliste"/>
              <w:numPr>
                <w:ilvl w:val="0"/>
                <w:numId w:val="16"/>
              </w:numPr>
              <w:spacing w:before="100" w:beforeAutospacing="1" w:after="100" w:afterAutospacing="1"/>
              <w:outlineLvl w:val="0"/>
              <w:rPr>
                <w:rFonts w:ascii="Times New Roman" w:eastAsia="Times New Roman" w:hAnsi="Times New Roman" w:cs="Times New Roman"/>
                <w:b/>
                <w:bCs/>
                <w:color w:val="FF0000"/>
                <w:kern w:val="36"/>
                <w:sz w:val="26"/>
                <w:szCs w:val="26"/>
                <w:u w:val="single"/>
              </w:rPr>
            </w:pPr>
            <w:r w:rsidRPr="00B8770C">
              <w:rPr>
                <w:rFonts w:ascii="Times New Roman" w:eastAsia="Times New Roman" w:hAnsi="Times New Roman" w:cs="Times New Roman"/>
                <w:b/>
                <w:bCs/>
                <w:color w:val="FF0000"/>
                <w:kern w:val="36"/>
                <w:sz w:val="26"/>
                <w:szCs w:val="26"/>
                <w:u w:val="single"/>
              </w:rPr>
              <w:lastRenderedPageBreak/>
              <w:t>Angle inscrit et angle au centre</w:t>
            </w:r>
            <w:r>
              <w:rPr>
                <w:rFonts w:ascii="Times New Roman" w:eastAsia="Times New Roman" w:hAnsi="Times New Roman" w:cs="Times New Roman"/>
                <w:b/>
                <w:bCs/>
                <w:color w:val="FF0000"/>
                <w:kern w:val="36"/>
                <w:sz w:val="26"/>
                <w:szCs w:val="26"/>
                <w:u w:val="single"/>
              </w:rPr>
              <w:t xml:space="preserve"> :     </w:t>
            </w:r>
          </w:p>
          <w:p w:rsidR="00B8770C" w:rsidRDefault="00B8770C" w:rsidP="00B8770C">
            <w:pPr>
              <w:pStyle w:val="Paragraphedeliste"/>
              <w:numPr>
                <w:ilvl w:val="0"/>
                <w:numId w:val="17"/>
              </w:numPr>
              <w:spacing w:before="100" w:beforeAutospacing="1" w:after="100" w:afterAutospacing="1"/>
              <w:outlineLvl w:val="0"/>
              <w:rPr>
                <w:rFonts w:ascii="Times New Roman" w:eastAsia="Times New Roman" w:hAnsi="Times New Roman" w:cs="Times New Roman"/>
                <w:b/>
                <w:bCs/>
                <w:color w:val="76923C" w:themeColor="accent3" w:themeShade="BF"/>
                <w:kern w:val="36"/>
                <w:sz w:val="26"/>
                <w:szCs w:val="26"/>
                <w:u w:val="single"/>
              </w:rPr>
            </w:pPr>
            <w:r w:rsidRPr="00B8770C">
              <w:rPr>
                <w:rFonts w:ascii="Times New Roman" w:eastAsia="Times New Roman" w:hAnsi="Times New Roman" w:cs="Times New Roman"/>
                <w:b/>
                <w:bCs/>
                <w:color w:val="76923C" w:themeColor="accent3" w:themeShade="BF"/>
                <w:kern w:val="36"/>
                <w:sz w:val="26"/>
                <w:szCs w:val="26"/>
                <w:u w:val="single"/>
              </w:rPr>
              <w:t xml:space="preserve">Angle </w:t>
            </w:r>
            <w:r w:rsidR="00364169" w:rsidRPr="00A863BA"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  <w:t>au centre</w:t>
            </w:r>
            <w:proofErr w:type="gramStart"/>
            <w:r w:rsidR="00364169" w:rsidRPr="00A863BA"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  <w:t> </w:t>
            </w:r>
            <w:r w:rsidRPr="00B8770C">
              <w:rPr>
                <w:rFonts w:ascii="Times New Roman" w:eastAsia="Times New Roman" w:hAnsi="Times New Roman" w:cs="Times New Roman"/>
                <w:b/>
                <w:bCs/>
                <w:color w:val="76923C" w:themeColor="accent3" w:themeShade="BF"/>
                <w:kern w:val="36"/>
                <w:sz w:val="26"/>
                <w:szCs w:val="26"/>
                <w:u w:val="single"/>
              </w:rPr>
              <w:t> :</w:t>
            </w:r>
            <w:proofErr w:type="gramEnd"/>
          </w:p>
          <w:p w:rsidR="00B8770C" w:rsidRPr="00B8770C" w:rsidRDefault="00B8770C" w:rsidP="00B8770C">
            <w:pPr>
              <w:pStyle w:val="Paragraphedeliste"/>
              <w:numPr>
                <w:ilvl w:val="0"/>
                <w:numId w:val="18"/>
              </w:numPr>
              <w:spacing w:before="100" w:beforeAutospacing="1" w:after="100" w:afterAutospacing="1"/>
              <w:outlineLvl w:val="0"/>
              <w:rPr>
                <w:rFonts w:ascii="Times New Roman" w:eastAsia="Times New Roman" w:hAnsi="Times New Roman" w:cs="Times New Roman"/>
                <w:b/>
                <w:bCs/>
                <w:color w:val="17365D" w:themeColor="text2" w:themeShade="BF"/>
                <w:kern w:val="36"/>
                <w:sz w:val="26"/>
                <w:szCs w:val="26"/>
                <w:u w:val="single"/>
              </w:rPr>
            </w:pPr>
            <w:r w:rsidRPr="00B8770C">
              <w:rPr>
                <w:rFonts w:ascii="Times New Roman" w:eastAsia="Times New Roman" w:hAnsi="Times New Roman" w:cs="Times New Roman"/>
                <w:b/>
                <w:bCs/>
                <w:color w:val="17365D" w:themeColor="text2" w:themeShade="BF"/>
                <w:kern w:val="36"/>
                <w:sz w:val="26"/>
                <w:szCs w:val="26"/>
                <w:u w:val="single"/>
              </w:rPr>
              <w:t>Définition :</w:t>
            </w:r>
          </w:p>
          <w:p w:rsidR="00D06D0E" w:rsidRDefault="00D0457D" w:rsidP="00B8770C">
            <w:pPr>
              <w:pStyle w:val="Paragraphedeliste"/>
              <w:autoSpaceDE w:val="0"/>
              <w:autoSpaceDN w:val="0"/>
              <w:adjustRightInd w:val="0"/>
              <w:ind w:left="900"/>
              <w:rPr>
                <w:rFonts w:ascii="Times New Roman" w:hAnsi="Times New Roman" w:cs="Times New Roman"/>
                <w:color w:val="17365D" w:themeColor="text2" w:themeShade="BF"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7030A0"/>
                <w:sz w:val="26"/>
                <w:szCs w:val="26"/>
                <w:u w:val="sing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13CC87A2" wp14:editId="287C1630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40005</wp:posOffset>
                      </wp:positionV>
                      <wp:extent cx="0" cy="590550"/>
                      <wp:effectExtent l="76200" t="19050" r="76200" b="76200"/>
                      <wp:wrapNone/>
                      <wp:docPr id="4" name="Connecteur droit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5905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6"/>
                              </a:lnRef>
                              <a:fillRef idx="0">
                                <a:schemeClr val="accent6"/>
                              </a:fillRef>
                              <a:effectRef idx="2">
                                <a:schemeClr val="accent6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4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4pt,3.15pt" to="2.4pt,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" strokecolor="#f79646 [3209]" strokeweight="3pt">
                      <v:shadow on="t" color="black" opacity="22937f" origin=",.5" offset="0,.63889mm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bCs/>
                <w:noProof/>
                <w:color w:val="7030A0"/>
                <w:sz w:val="26"/>
                <w:szCs w:val="26"/>
                <w:u w:val="sing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4957BCB" wp14:editId="25BB0C1D">
                      <wp:simplePos x="0" y="0"/>
                      <wp:positionH relativeFrom="column">
                        <wp:posOffset>49530</wp:posOffset>
                      </wp:positionH>
                      <wp:positionV relativeFrom="paragraph">
                        <wp:posOffset>49530</wp:posOffset>
                      </wp:positionV>
                      <wp:extent cx="3495675" cy="590550"/>
                      <wp:effectExtent l="0" t="0" r="28575" b="1905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95675" cy="5905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solidFill>
                                  <a:schemeClr val="accent6">
                                    <a:lumMod val="20000"/>
                                    <a:lumOff val="8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E15EB7" w:rsidRPr="00724B57" w:rsidRDefault="00E4396B" w:rsidP="00E15EB7">
                                  <w:pPr>
                                    <w:spacing w:after="0" w:line="240" w:lineRule="auto"/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lang w:val="fr-MA"/>
                                    </w:rPr>
                                    <w:t xml:space="preserve">  </w:t>
                                  </w:r>
                                  <w:r w:rsidR="00E15EB7" w:rsidRPr="00E15EB7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Dans un cercle, un </w:t>
                                  </w:r>
                                  <w:r w:rsidR="00E15EB7" w:rsidRPr="00724B57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angle au centre</w:t>
                                  </w:r>
                                  <w:r w:rsidR="00E15EB7" w:rsidRPr="00E15EB7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est un angle dont le </w:t>
                                  </w:r>
                                  <w:r w:rsidR="00E15EB7" w:rsidRPr="00724B57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sommet</w:t>
                                  </w:r>
                                  <w:r w:rsidR="00E15EB7" w:rsidRPr="00E15EB7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est le </w:t>
                                  </w:r>
                                  <w:r w:rsidR="00E15EB7" w:rsidRPr="00724B57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centre du cercle. </w:t>
                                  </w:r>
                                </w:p>
                                <w:p w:rsidR="00E4396B" w:rsidRPr="00E4396B" w:rsidRDefault="00E4396B" w:rsidP="00E15EB7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48" style="position:absolute;left:0;text-align:left;margin-left:3.9pt;margin-top:3.9pt;width:275.25pt;height:46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" fillcolor="#fde9d9 [665]" strokecolor="#fde9d9 [665]" strokeweight="2pt">
                      <v:textbox>
                        <w:txbxContent>
                          <w:p w:rsidR="00E15EB7" w:rsidRPr="00724B57" w:rsidRDefault="00E4396B" w:rsidP="00E15EB7">
                            <w:pPr>
                              <w:spacing w:after="0" w:line="240" w:lineRule="auto"/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lang w:val="fr-MA"/>
                              </w:rPr>
                              <w:t xml:space="preserve">  </w:t>
                            </w:r>
                            <w:r w:rsidR="00E15EB7" w:rsidRPr="00E15EB7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Dans un cercle, un </w:t>
                            </w:r>
                            <w:r w:rsidR="00E15EB7" w:rsidRPr="00724B57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angle au centre</w:t>
                            </w:r>
                            <w:r w:rsidR="00E15EB7" w:rsidRPr="00E15EB7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est un angle dont le </w:t>
                            </w:r>
                            <w:r w:rsidR="00E15EB7" w:rsidRPr="00724B57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sommet</w:t>
                            </w:r>
                            <w:r w:rsidR="00E15EB7" w:rsidRPr="00E15EB7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est le </w:t>
                            </w:r>
                            <w:r w:rsidR="00E15EB7" w:rsidRPr="00724B57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centre du cercle. </w:t>
                            </w:r>
                          </w:p>
                          <w:p w:rsidR="00E4396B" w:rsidRPr="00E4396B" w:rsidRDefault="00E4396B" w:rsidP="00E15EB7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9410F8" w:rsidRDefault="009410F8" w:rsidP="00B8770C">
            <w:pPr>
              <w:pStyle w:val="Paragraphedeliste"/>
              <w:autoSpaceDE w:val="0"/>
              <w:autoSpaceDN w:val="0"/>
              <w:adjustRightInd w:val="0"/>
              <w:ind w:left="900"/>
              <w:rPr>
                <w:rFonts w:ascii="Times New Roman" w:hAnsi="Times New Roman" w:cs="Times New Roman"/>
                <w:color w:val="17365D" w:themeColor="text2" w:themeShade="BF"/>
                <w:sz w:val="26"/>
                <w:szCs w:val="26"/>
                <w:u w:val="single"/>
              </w:rPr>
            </w:pPr>
          </w:p>
          <w:p w:rsidR="009410F8" w:rsidRDefault="009410F8" w:rsidP="00B8770C">
            <w:pPr>
              <w:pStyle w:val="Paragraphedeliste"/>
              <w:autoSpaceDE w:val="0"/>
              <w:autoSpaceDN w:val="0"/>
              <w:adjustRightInd w:val="0"/>
              <w:ind w:left="900"/>
              <w:rPr>
                <w:rFonts w:ascii="Times New Roman" w:hAnsi="Times New Roman" w:cs="Times New Roman"/>
                <w:color w:val="17365D" w:themeColor="text2" w:themeShade="BF"/>
                <w:sz w:val="26"/>
                <w:szCs w:val="26"/>
                <w:u w:val="single"/>
              </w:rPr>
            </w:pPr>
          </w:p>
          <w:p w:rsidR="002324C6" w:rsidRPr="00D174B7" w:rsidRDefault="002324C6" w:rsidP="00D174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17365D" w:themeColor="text2" w:themeShade="BF"/>
                <w:sz w:val="26"/>
                <w:szCs w:val="26"/>
                <w:u w:val="single"/>
              </w:rPr>
            </w:pPr>
          </w:p>
          <w:p w:rsidR="009410F8" w:rsidRPr="009410F8" w:rsidRDefault="00817132" w:rsidP="009410F8">
            <w:pPr>
              <w:pStyle w:val="Paragraphedeliste"/>
              <w:numPr>
                <w:ilvl w:val="0"/>
                <w:numId w:val="19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FF0000"/>
                <w:kern w:val="36"/>
                <w:sz w:val="26"/>
                <w:szCs w:val="26"/>
                <w:u w:val="single"/>
                <w:lang w:eastAsia="fr-FR"/>
              </w:rPr>
              <w:pict>
                <v:shape id="_x0000_s1028" type="#_x0000_t75" style="position:absolute;left:0;text-align:left;margin-left:167.1pt;margin-top:4.85pt;width:116.15pt;height:114.8pt;z-index:251688960">
                  <v:imagedata r:id="rId13" o:title=""/>
                </v:shape>
                <o:OLEObject Type="Embed" ProgID="PBrush" ShapeID="_x0000_s1028" DrawAspect="Content" ObjectID="_1620756060" r:id="rId14"/>
              </w:pict>
            </w:r>
            <w:r w:rsidR="009410F8" w:rsidRPr="009410F8"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  <w:u w:val="single"/>
              </w:rPr>
              <w:t>Exemple :</w:t>
            </w:r>
          </w:p>
          <w:p w:rsidR="00A863BA" w:rsidRDefault="00A863BA" w:rsidP="00E4396B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76923C" w:themeColor="accent3" w:themeShade="BF"/>
                <w:sz w:val="26"/>
                <w:szCs w:val="26"/>
                <w:lang w:eastAsia="en-US"/>
              </w:rPr>
            </w:pPr>
          </w:p>
          <w:p w:rsidR="000035CE" w:rsidRPr="00E4396B" w:rsidRDefault="00E4396B" w:rsidP="000035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76923C" w:themeColor="accent3" w:themeShade="BF"/>
                <w:sz w:val="26"/>
                <w:szCs w:val="26"/>
                <w:lang w:eastAsia="en-US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000000" w:themeColor="text1"/>
                      <w:sz w:val="26"/>
                      <w:szCs w:val="26"/>
                      <w:lang w:eastAsia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="Times New Roman"/>
                      <w:color w:val="000000" w:themeColor="text1"/>
                      <w:sz w:val="26"/>
                      <w:szCs w:val="26"/>
                      <w:lang w:eastAsia="en-US"/>
                    </w:rPr>
                    <m:t>AOB</m:t>
                  </m:r>
                </m:e>
              </m:acc>
            </m:oMath>
            <w:r w:rsidR="00007C86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  <w:t xml:space="preserve"> </w:t>
            </w:r>
            <w:r w:rsidR="000035CE" w:rsidRPr="00E4396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  <w:t xml:space="preserve">est un angle au centre </w:t>
            </w:r>
          </w:p>
          <w:p w:rsidR="000035CE" w:rsidRPr="00E4396B" w:rsidRDefault="000035CE" w:rsidP="000035C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</w:pPr>
            <w:r w:rsidRPr="00E4396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  <w:t xml:space="preserve">intercepte </w:t>
            </w:r>
            <w:proofErr w:type="gramStart"/>
            <w:r w:rsidRPr="00E4396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  <w:t xml:space="preserve">l’arc </w:t>
            </w:r>
            <w:r w:rsidRPr="00E4396B">
              <w:rPr>
                <w:b/>
                <w:bCs/>
                <w:color w:val="000000" w:themeColor="text1"/>
                <w:position w:val="-4"/>
              </w:rPr>
              <w:object w:dxaOrig="400" w:dyaOrig="420">
                <v:shape id="_x0000_i1029" type="#_x0000_t75" style="width:19.5pt;height:21.75pt" o:ole="">
                  <v:imagedata r:id="rId15" o:title=""/>
                </v:shape>
                <o:OLEObject Type="Embed" ProgID="Equation.DSMT4" ShapeID="_x0000_i1029" DrawAspect="Content" ObjectID="_1620756054" r:id="rId16"/>
              </w:object>
            </w:r>
            <w:r w:rsidRPr="00E4396B">
              <w:rPr>
                <w:b/>
                <w:bCs/>
                <w:color w:val="000000" w:themeColor="text1"/>
                <w:position w:val="-4"/>
              </w:rPr>
              <w:t> .</w:t>
            </w:r>
          </w:p>
          <w:p w:rsidR="00E4396B" w:rsidRPr="00E4396B" w:rsidRDefault="00E4396B" w:rsidP="002324C6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</w:pPr>
          </w:p>
          <w:p w:rsidR="00D174B7" w:rsidRDefault="00D174B7" w:rsidP="00E53235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76923C" w:themeColor="accent3" w:themeShade="BF"/>
                <w:sz w:val="26"/>
                <w:szCs w:val="26"/>
                <w:lang w:eastAsia="en-US"/>
              </w:rPr>
            </w:pPr>
          </w:p>
          <w:p w:rsidR="00D174B7" w:rsidRDefault="00D174B7" w:rsidP="00E53235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76923C" w:themeColor="accent3" w:themeShade="BF"/>
                <w:sz w:val="26"/>
                <w:szCs w:val="26"/>
                <w:lang w:eastAsia="en-US"/>
              </w:rPr>
            </w:pPr>
          </w:p>
          <w:p w:rsidR="00D174B7" w:rsidRDefault="00D174B7" w:rsidP="002324C6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76923C" w:themeColor="accent3" w:themeShade="BF"/>
                <w:sz w:val="26"/>
                <w:szCs w:val="26"/>
                <w:lang w:eastAsia="en-US"/>
              </w:rPr>
            </w:pPr>
          </w:p>
          <w:p w:rsidR="00A863BA" w:rsidRPr="00A863BA" w:rsidRDefault="00A863BA" w:rsidP="00364169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</w:pPr>
            <w:r w:rsidRPr="00A863BA"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  <w:t>Angle</w:t>
            </w:r>
            <w:r w:rsidR="00364169"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  <w:t xml:space="preserve"> inscrit </w:t>
            </w:r>
            <w:r w:rsidRPr="00A863BA"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  <w:t>:</w:t>
            </w:r>
          </w:p>
          <w:p w:rsidR="004A31AE" w:rsidRPr="0080416D" w:rsidRDefault="00B15040" w:rsidP="00B15040">
            <w:pPr>
              <w:pStyle w:val="Paragraphedeliste"/>
              <w:numPr>
                <w:ilvl w:val="0"/>
                <w:numId w:val="18"/>
              </w:numPr>
              <w:rPr>
                <w:rFonts w:ascii="Times New Roman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  <w:r w:rsidRPr="00B15040">
              <w:rPr>
                <w:rFonts w:ascii="Times New Roman" w:hAnsi="Times New Roman" w:cs="Times New Roman"/>
                <w:b/>
                <w:bCs/>
                <w:color w:val="17365D" w:themeColor="text2" w:themeShade="BF"/>
                <w:sz w:val="26"/>
                <w:szCs w:val="26"/>
                <w:u w:val="single"/>
              </w:rPr>
              <w:t>Définition :</w:t>
            </w:r>
          </w:p>
          <w:p w:rsidR="0080416D" w:rsidRDefault="00294AF2" w:rsidP="0080416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noProof/>
                <w:color w:val="1F497D" w:themeColor="text2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0D2AA7D5" wp14:editId="38754669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46990</wp:posOffset>
                      </wp:positionV>
                      <wp:extent cx="0" cy="714375"/>
                      <wp:effectExtent l="76200" t="19050" r="76200" b="66675"/>
                      <wp:wrapNone/>
                      <wp:docPr id="2" name="Connecteur droit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7143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2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2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15pt,3.7pt" to="3.15pt,5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" strokecolor="#8064a2 [3207]" strokeweight="3pt">
                      <v:shadow on="t" color="black" opacity="22937f" origin=",.5" offset="0,.63889mm"/>
                    </v:line>
                  </w:pict>
                </mc:Fallback>
              </mc:AlternateContent>
            </w:r>
            <w:r w:rsidR="00950579">
              <w:rPr>
                <w:rFonts w:ascii="Times New Roman" w:hAnsi="Times New Roman" w:cs="Times New Roman"/>
                <w:noProof/>
                <w:color w:val="1F497D" w:themeColor="text2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53B6E8AB" wp14:editId="2B08D6F1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50165</wp:posOffset>
                      </wp:positionV>
                      <wp:extent cx="3486150" cy="704850"/>
                      <wp:effectExtent l="0" t="0" r="19050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86150" cy="7048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solidFill>
                                  <a:schemeClr val="accent4">
                                    <a:lumMod val="20000"/>
                                    <a:lumOff val="8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91F4F" w:rsidRPr="00724B57" w:rsidRDefault="00661C05" w:rsidP="00591F4F">
                                  <w:pPr>
                                    <w:spacing w:after="100" w:line="240" w:lineRule="auto"/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lang w:val="fr-MA"/>
                                    </w:rPr>
                                    <w:t xml:space="preserve">  </w:t>
                                  </w:r>
                                  <w:r w:rsidR="00591F4F" w:rsidRPr="00591F4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Dans un cercle, un </w:t>
                                  </w:r>
                                  <w:r w:rsidR="00591F4F" w:rsidRPr="00724B57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angle inscrit</w:t>
                                  </w:r>
                                  <w:r w:rsidR="00591F4F" w:rsidRPr="00591F4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est un angle dont le </w:t>
                                  </w:r>
                                  <w:r w:rsidR="00591F4F" w:rsidRPr="00724B57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sommet</w:t>
                                  </w:r>
                                  <w:r w:rsidR="00591F4F" w:rsidRPr="00591F4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est </w:t>
                                  </w:r>
                                  <w:r w:rsidR="00591F4F" w:rsidRPr="00724B57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sur le cercle</w:t>
                                  </w:r>
                                  <w:r w:rsidR="00591F4F" w:rsidRPr="00591F4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et dont les </w:t>
                                  </w:r>
                                  <w:r w:rsidR="00591F4F" w:rsidRPr="00724B57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côtés</w:t>
                                  </w:r>
                                  <w:r w:rsidR="00591F4F" w:rsidRPr="00591F4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  <w:r w:rsidR="00591F4F" w:rsidRPr="00724B57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coupent le cercle.</w:t>
                                  </w:r>
                                </w:p>
                                <w:p w:rsidR="00661C05" w:rsidRPr="00591F4F" w:rsidRDefault="00661C05" w:rsidP="00591F4F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" o:spid="_x0000_s1049" style="position:absolute;margin-left:4pt;margin-top:3.95pt;width:274.5pt;height:55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" fillcolor="#e5dfec [663]" strokecolor="#e5dfec [663]" strokeweight="2pt">
                      <v:textbox>
                        <w:txbxContent>
                          <w:p w:rsidR="00591F4F" w:rsidRPr="00724B57" w:rsidRDefault="00661C05" w:rsidP="00591F4F">
                            <w:pPr>
                              <w:spacing w:after="100" w:line="240" w:lineRule="auto"/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lang w:val="fr-MA"/>
                              </w:rPr>
                              <w:t xml:space="preserve">  </w:t>
                            </w:r>
                            <w:r w:rsidR="00591F4F" w:rsidRPr="00591F4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Dans un cercle, un </w:t>
                            </w:r>
                            <w:r w:rsidR="00591F4F" w:rsidRPr="00724B57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angle inscrit</w:t>
                            </w:r>
                            <w:r w:rsidR="00591F4F" w:rsidRPr="00591F4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est un angle dont le </w:t>
                            </w:r>
                            <w:r w:rsidR="00591F4F" w:rsidRPr="00724B57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sommet</w:t>
                            </w:r>
                            <w:r w:rsidR="00591F4F" w:rsidRPr="00591F4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est </w:t>
                            </w:r>
                            <w:r w:rsidR="00591F4F" w:rsidRPr="00724B57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sur le cercle</w:t>
                            </w:r>
                            <w:r w:rsidR="00591F4F" w:rsidRPr="00591F4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et dont les </w:t>
                            </w:r>
                            <w:r w:rsidR="00591F4F" w:rsidRPr="00724B57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côtés</w:t>
                            </w:r>
                            <w:r w:rsidR="00591F4F" w:rsidRPr="00591F4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="00591F4F" w:rsidRPr="00724B57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coupent le cercle.</w:t>
                            </w:r>
                          </w:p>
                          <w:p w:rsidR="00661C05" w:rsidRPr="00591F4F" w:rsidRDefault="00661C05" w:rsidP="00591F4F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80416D" w:rsidRDefault="0080416D" w:rsidP="0080416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571019" w:rsidRDefault="00571019" w:rsidP="0080416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571019" w:rsidRDefault="00571019" w:rsidP="0080416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80416D" w:rsidRDefault="0080416D" w:rsidP="0080416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80416D" w:rsidRPr="00400A1F" w:rsidRDefault="00817132" w:rsidP="0080416D">
            <w:pPr>
              <w:pStyle w:val="Paragraphedeliste"/>
              <w:numPr>
                <w:ilvl w:val="0"/>
                <w:numId w:val="19"/>
              </w:numPr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FF0000"/>
                <w:kern w:val="36"/>
                <w:sz w:val="26"/>
                <w:szCs w:val="26"/>
                <w:u w:val="single"/>
              </w:rPr>
              <w:pict>
                <v:shape id="_x0000_s1029" type="#_x0000_t75" style="position:absolute;left:0;text-align:left;margin-left:165.75pt;margin-top:5.8pt;width:117.5pt;height:121.6pt;z-index:251689984">
                  <v:imagedata r:id="rId17" o:title=""/>
                </v:shape>
                <o:OLEObject Type="Embed" ProgID="PBrush" ShapeID="_x0000_s1029" DrawAspect="Content" ObjectID="_1620756061" r:id="rId18"/>
              </w:pict>
            </w:r>
            <w:r w:rsidR="0080416D" w:rsidRPr="0080416D"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  <w:u w:val="single"/>
              </w:rPr>
              <w:t>Exemple :</w:t>
            </w:r>
          </w:p>
          <w:p w:rsidR="00400A1F" w:rsidRDefault="00400A1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0035CE" w:rsidRPr="00E4396B" w:rsidRDefault="00817132" w:rsidP="000035C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</w:pPr>
            <m:oMath>
              <m:acc>
                <m:acc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000000" w:themeColor="text1"/>
                      <w:sz w:val="26"/>
                      <w:szCs w:val="26"/>
                      <w:lang w:eastAsia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="Times New Roman"/>
                      <w:color w:val="000000" w:themeColor="text1"/>
                      <w:sz w:val="26"/>
                      <w:szCs w:val="26"/>
                      <w:lang w:eastAsia="en-US"/>
                    </w:rPr>
                    <m:t>AMB</m:t>
                  </m:r>
                </m:e>
              </m:acc>
            </m:oMath>
            <w:r w:rsidR="0041355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  <w:t xml:space="preserve"> </w:t>
            </w:r>
            <w:r w:rsidR="000035CE" w:rsidRPr="00E4396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  <w:t xml:space="preserve">est un angle </w:t>
            </w:r>
            <w:r w:rsidR="000035C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  <w:t>inscrit</w:t>
            </w:r>
            <w:r w:rsidR="000035CE" w:rsidRPr="00E4396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  <w:t xml:space="preserve"> </w:t>
            </w:r>
          </w:p>
          <w:p w:rsidR="000035CE" w:rsidRPr="00E4396B" w:rsidRDefault="00927CEE" w:rsidP="000035C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  <w:t>intercepte l’arc</w:t>
            </w:r>
            <w:r w:rsidR="000035CE" w:rsidRPr="00E4396B">
              <w:rPr>
                <w:b/>
                <w:bCs/>
                <w:color w:val="000000" w:themeColor="text1"/>
                <w:position w:val="-4"/>
              </w:rPr>
              <w:object w:dxaOrig="400" w:dyaOrig="420">
                <v:shape id="_x0000_i1031" type="#_x0000_t75" style="width:19.5pt;height:21.75pt" o:ole="">
                  <v:imagedata r:id="rId15" o:title=""/>
                </v:shape>
                <o:OLEObject Type="Embed" ProgID="Equation.DSMT4" ShapeID="_x0000_i1031" DrawAspect="Content" ObjectID="_1620756055" r:id="rId19"/>
              </w:object>
            </w:r>
            <w:r w:rsidR="000035CE" w:rsidRPr="00E4396B">
              <w:rPr>
                <w:b/>
                <w:bCs/>
                <w:color w:val="000000" w:themeColor="text1"/>
                <w:position w:val="-4"/>
              </w:rPr>
              <w:t> .</w:t>
            </w:r>
          </w:p>
          <w:p w:rsidR="000035CE" w:rsidRPr="00E4396B" w:rsidRDefault="000035CE" w:rsidP="000035C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6"/>
                <w:szCs w:val="26"/>
                <w:lang w:eastAsia="en-US"/>
              </w:rPr>
            </w:pPr>
          </w:p>
          <w:p w:rsidR="000035CE" w:rsidRDefault="000035CE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400A1F" w:rsidRDefault="00400A1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400A1F" w:rsidRDefault="00400A1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400A1F" w:rsidRDefault="00400A1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E46F3F" w:rsidRDefault="00E46F3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400A1F" w:rsidRDefault="00400A1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050CEF" w:rsidRDefault="00050CEF" w:rsidP="00050CEF">
            <w:pPr>
              <w:pStyle w:val="Paragraphedeliste"/>
              <w:numPr>
                <w:ilvl w:val="0"/>
                <w:numId w:val="26"/>
              </w:numPr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</w:rPr>
            </w:pPr>
            <w:r w:rsidRPr="00050CEF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</w:rPr>
              <w:lastRenderedPageBreak/>
              <w:t>Cas particulier :</w:t>
            </w:r>
          </w:p>
          <w:p w:rsidR="00893BDD" w:rsidRPr="00050CEF" w:rsidRDefault="008837CA" w:rsidP="00893BDD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7030A0"/>
                <w:sz w:val="24"/>
                <w:szCs w:val="24"/>
                <w:u w:val="sing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69CBA66B" wp14:editId="44BC3B46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36830</wp:posOffset>
                      </wp:positionV>
                      <wp:extent cx="3495675" cy="1752600"/>
                      <wp:effectExtent l="0" t="0" r="28575" b="1905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95675" cy="1752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36655F" w:rsidRDefault="00AA256B" w:rsidP="00735FB6">
                                  <w:pPr>
                                    <w:rPr>
                                      <w:color w:val="000000" w:themeColor="text1"/>
                                      <w:lang w:val="fr-MA"/>
                                    </w:rPr>
                                  </w:pPr>
                                  <w:r>
                                    <w:rPr>
                                      <w:lang w:val="fr-MA"/>
                                    </w:rPr>
                                    <w:t xml:space="preserve">  </w:t>
                                  </w:r>
                                  <w:r w:rsidR="00735FB6"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>(AM) est la tangente au cercle en</w:t>
                                  </w:r>
                                </w:p>
                                <w:p w:rsidR="00735FB6" w:rsidRPr="00AA256B" w:rsidRDefault="00735FB6" w:rsidP="00735FB6">
                                  <w:pPr>
                                    <w:rPr>
                                      <w:color w:val="000000" w:themeColor="text1"/>
                                      <w:lang w:val="fr-MA"/>
                                    </w:rPr>
                                  </w:pPr>
                                  <w:proofErr w:type="gramStart"/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>point</w:t>
                                  </w:r>
                                  <w:proofErr w:type="gramEnd"/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 xml:space="preserve"> A.</w:t>
                                  </w:r>
                                </w:p>
                                <w:p w:rsidR="00735B36" w:rsidRDefault="00735FB6" w:rsidP="00735B3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</w:pPr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 xml:space="preserve"> 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  <w:lang w:val="fr-MA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fr-MA"/>
                                          </w:rPr>
                                          <m:t>MAB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fr-MA"/>
                                      </w:rPr>
                                      <m:t xml:space="preserve"> </m:t>
                                    </m:r>
                                  </m:oMath>
                                  <w:proofErr w:type="gramStart"/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>est</w:t>
                                  </w:r>
                                  <w:proofErr w:type="gramEnd"/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 xml:space="preserve"> appelé aussi </w:t>
                                  </w:r>
                                  <w:r w:rsidRPr="00AA256B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  <w:t>un angle</w:t>
                                  </w:r>
                                </w:p>
                                <w:p w:rsidR="00735FB6" w:rsidRDefault="00735FB6" w:rsidP="00735B3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</w:pPr>
                                  <w:proofErr w:type="gramStart"/>
                                  <w:r w:rsidRPr="00AA256B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  <w:t>inscrit</w:t>
                                  </w:r>
                                  <w:proofErr w:type="gramEnd"/>
                                  <w:r w:rsidRPr="00AA256B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  <w:t xml:space="preserve"> intercepte </w:t>
                                  </w:r>
                                  <w:r w:rsidR="00242DAE" w:rsidRPr="00AA256B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  <w:t>l’arc</w:t>
                                  </w:r>
                                  <w:r w:rsidR="0036655F" w:rsidRPr="0036655F"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  <w:object w:dxaOrig="400" w:dyaOrig="420">
                                      <v:shape id="_x0000_i1033" type="#_x0000_t75" style="width:19.5pt;height:21.75pt" o:ole="">
                                        <v:imagedata r:id="rId15" o:title=""/>
                                      </v:shape>
                                      <o:OLEObject Type="Embed" ProgID="Equation.DSMT4" ShapeID="_x0000_i1033" DrawAspect="Content" ObjectID="_1620756062" r:id="rId20"/>
                                    </w:object>
                                  </w:r>
                                  <w:r w:rsidR="0036655F" w:rsidRPr="0036655F"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  <w:t>.</w:t>
                                  </w:r>
                                </w:p>
                                <w:p w:rsidR="00BE4D11" w:rsidRPr="0036655F" w:rsidRDefault="00BE4D11" w:rsidP="00735B36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" o:spid="_x0000_s1050" style="position:absolute;left:0;text-align:left;margin-left:5.4pt;margin-top:2.9pt;width:275.25pt;height:13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" fillcolor="white [3212]" strokecolor="gray [1629]" strokeweight="2pt">
                      <v:textbox>
                        <w:txbxContent>
                          <w:p w:rsidR="0036655F" w:rsidRDefault="00AA256B" w:rsidP="00735FB6">
                            <w:pPr>
                              <w:rPr>
                                <w:color w:val="000000" w:themeColor="text1"/>
                                <w:lang w:val="fr-MA"/>
                              </w:rPr>
                            </w:pPr>
                            <w:r>
                              <w:rPr>
                                <w:lang w:val="fr-MA"/>
                              </w:rPr>
                              <w:t xml:space="preserve">  </w:t>
                            </w:r>
                            <w:r w:rsidR="00735FB6" w:rsidRPr="00AA256B">
                              <w:rPr>
                                <w:color w:val="000000" w:themeColor="text1"/>
                                <w:lang w:val="fr-MA"/>
                              </w:rPr>
                              <w:t>(AM) est la tangente au cercle en</w:t>
                            </w:r>
                          </w:p>
                          <w:p w:rsidR="00735FB6" w:rsidRPr="00AA256B" w:rsidRDefault="00735FB6" w:rsidP="00735FB6">
                            <w:pPr>
                              <w:rPr>
                                <w:color w:val="000000" w:themeColor="text1"/>
                                <w:lang w:val="fr-MA"/>
                              </w:rPr>
                            </w:pPr>
                            <w:proofErr w:type="gramStart"/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>point</w:t>
                            </w:r>
                            <w:proofErr w:type="gramEnd"/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 xml:space="preserve"> A.</w:t>
                            </w:r>
                          </w:p>
                          <w:p w:rsidR="00735B36" w:rsidRDefault="00735FB6" w:rsidP="00735B3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</w:pPr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 xml:space="preserve"> 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lang w:val="fr-M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fr-MA"/>
                                    </w:rPr>
                                    <m:t>MAB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lang w:val="fr-MA"/>
                                </w:rPr>
                                <m:t xml:space="preserve"> </m:t>
                              </m:r>
                            </m:oMath>
                            <w:proofErr w:type="gramStart"/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>est</w:t>
                            </w:r>
                            <w:proofErr w:type="gramEnd"/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 xml:space="preserve"> appelé aussi </w:t>
                            </w:r>
                            <w:r w:rsidRPr="00AA256B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  <w:t>un angle</w:t>
                            </w:r>
                          </w:p>
                          <w:p w:rsidR="00735FB6" w:rsidRDefault="00735FB6" w:rsidP="00735B3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</w:pPr>
                            <w:proofErr w:type="gramStart"/>
                            <w:r w:rsidRPr="00AA256B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  <w:t>inscrit</w:t>
                            </w:r>
                            <w:proofErr w:type="gramEnd"/>
                            <w:r w:rsidRPr="00AA256B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  <w:t xml:space="preserve"> intercepte </w:t>
                            </w:r>
                            <w:r w:rsidR="00242DAE" w:rsidRPr="00AA256B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  <w:t>l’arc</w:t>
                            </w:r>
                            <w:r w:rsidR="0036655F" w:rsidRPr="0036655F"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  <w:object w:dxaOrig="400" w:dyaOrig="420">
                                <v:shape id="_x0000_i1038" type="#_x0000_t75" style="width:19.5pt;height:21.75pt" o:ole="">
                                  <v:imagedata r:id="rId21" o:title=""/>
                                </v:shape>
                                <o:OLEObject Type="Embed" ProgID="Equation.DSMT4" ShapeID="_x0000_i1038" DrawAspect="Content" ObjectID="_1620742287" r:id="rId22"/>
                              </w:object>
                            </w:r>
                            <w:r w:rsidR="0036655F" w:rsidRPr="0036655F"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  <w:t>.</w:t>
                            </w:r>
                          </w:p>
                          <w:p w:rsidR="00BE4D11" w:rsidRPr="0036655F" w:rsidRDefault="00BE4D11" w:rsidP="00735B36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  <w:t xml:space="preserve"> 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050CEF" w:rsidRDefault="00050CE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050CEF" w:rsidRDefault="00050CE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050CEF" w:rsidRDefault="00050CE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050CEF" w:rsidRDefault="00050CE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050CEF" w:rsidRDefault="00050CE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050CEF" w:rsidRDefault="00050CEF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735FB6" w:rsidRDefault="00735FB6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AA256B" w:rsidRDefault="00AA256B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AA256B" w:rsidRDefault="00AA256B" w:rsidP="00400A1F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AA256B" w:rsidRDefault="00AA256B" w:rsidP="00BE4D11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246B6B" w:rsidRPr="006E0933" w:rsidRDefault="00817132" w:rsidP="006E0933">
            <w:pPr>
              <w:pStyle w:val="Paragraphedeliste"/>
              <w:numPr>
                <w:ilvl w:val="0"/>
                <w:numId w:val="16"/>
              </w:numPr>
              <w:rPr>
                <w:rFonts w:ascii="Times New Roman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FF0000"/>
                <w:kern w:val="36"/>
                <w:sz w:val="26"/>
                <w:szCs w:val="26"/>
                <w:u w:val="single"/>
              </w:rPr>
              <w:pict>
                <v:shape id="_x0000_s1038" type="#_x0000_t75" style="position:absolute;left:0;text-align:left;margin-left:167.05pt;margin-top:-130.9pt;width:112.1pt;height:118.5pt;z-index:251695104">
                  <v:imagedata r:id="rId23" o:title=""/>
                  <w10:wrap type="square"/>
                </v:shape>
                <o:OLEObject Type="Embed" ProgID="PBrush" ShapeID="_x0000_s1038" DrawAspect="Content" ObjectID="_1620756063" r:id="rId24"/>
              </w:pict>
            </w:r>
            <w:r w:rsidR="00313851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u w:val="single"/>
              </w:rPr>
              <w:t>D</w:t>
            </w:r>
            <w:r w:rsidR="00DA3874" w:rsidRPr="00DA3874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u w:val="single"/>
              </w:rPr>
              <w:t xml:space="preserve">eux angles inscrits </w:t>
            </w:r>
            <w:r w:rsidR="00DA3874" w:rsidRPr="00DA3874">
              <w:rPr>
                <w:rFonts w:ascii="Arial" w:eastAsia="Times New Roman" w:hAnsi="Arial" w:cs="Arial"/>
                <w:b/>
                <w:bCs/>
                <w:color w:val="FF0000"/>
                <w:sz w:val="26"/>
                <w:szCs w:val="26"/>
                <w:u w:val="single"/>
                <w:lang w:eastAsia="fr-FR"/>
              </w:rPr>
              <w:t>interceptent le même arc de cercle :</w:t>
            </w:r>
          </w:p>
          <w:p w:rsidR="00246B6B" w:rsidRPr="008249AB" w:rsidRDefault="00246B6B" w:rsidP="00246B6B">
            <w:pPr>
              <w:pStyle w:val="Paragraphedeliste"/>
              <w:numPr>
                <w:ilvl w:val="0"/>
                <w:numId w:val="20"/>
              </w:numPr>
              <w:rPr>
                <w:rFonts w:ascii="Times New Roman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  <w:r w:rsidRPr="00246B6B"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  <w:t>Propriété :</w:t>
            </w:r>
          </w:p>
          <w:p w:rsidR="008249AB" w:rsidRDefault="008837CA" w:rsidP="008249A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color w:val="7030A0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1899CE7" wp14:editId="27551D77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49530</wp:posOffset>
                      </wp:positionV>
                      <wp:extent cx="0" cy="990600"/>
                      <wp:effectExtent l="76200" t="19050" r="76200" b="76200"/>
                      <wp:wrapNone/>
                      <wp:docPr id="6" name="Connecteur droit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90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2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6" o:spid="_x0000_s1026" style="position:absolute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.65pt,3.9pt" to="4.65pt,8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" strokecolor="#c0504d [3205]" strokeweight="3pt">
                      <v:shadow on="t" color="black" opacity="22937f" origin=",.5" offset="0,.63889mm"/>
                    </v:line>
                  </w:pict>
                </mc:Fallback>
              </mc:AlternateContent>
            </w:r>
            <w:r w:rsidR="002773CA">
              <w:rPr>
                <w:rFonts w:ascii="Times New Roman" w:eastAsiaTheme="minorHAnsi" w:hAnsi="Times New Roman" w:cs="Times New Roman"/>
                <w:b/>
                <w:bCs/>
                <w:noProof/>
                <w:color w:val="7030A0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38AD431A" wp14:editId="69F405A6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53340</wp:posOffset>
                      </wp:positionV>
                      <wp:extent cx="3467100" cy="990600"/>
                      <wp:effectExtent l="0" t="0" r="19050" b="1905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67100" cy="990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2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solidFill>
                                  <a:schemeClr val="accent2">
                                    <a:lumMod val="20000"/>
                                    <a:lumOff val="8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0C6989" w:rsidRPr="00E46F3F" w:rsidRDefault="000C6989" w:rsidP="00E46F3F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  <w:lang w:val="fr-MA"/>
                                    </w:rPr>
                                  </w:pPr>
                                  <w:r>
                                    <w:rPr>
                                      <w:lang w:val="fr-MA"/>
                                    </w:rPr>
                                    <w:t xml:space="preserve">  </w:t>
                                  </w:r>
                                  <w:r w:rsidR="00E46F3F" w:rsidRPr="00E46F3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Dans un cercle, si </w:t>
                                  </w:r>
                                  <w:r w:rsidR="00E46F3F" w:rsidRPr="00EA02DB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deux angles inscrits</w:t>
                                  </w:r>
                                  <w:r w:rsidR="00E46F3F" w:rsidRPr="00E46F3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interceptent le </w:t>
                                  </w:r>
                                  <w:r w:rsidR="00E46F3F" w:rsidRPr="00EA02DB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même arc</w:t>
                                  </w:r>
                                  <w:r w:rsidR="00E46F3F" w:rsidRPr="00E46F3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de cercle (coupent le cercle aux mêmes points), alors </w:t>
                                  </w:r>
                                  <w:r w:rsidR="00E46F3F" w:rsidRPr="00EA02DB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ils ont</w:t>
                                  </w:r>
                                  <w:r w:rsidR="00E46F3F" w:rsidRPr="00E46F3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la </w:t>
                                  </w:r>
                                  <w:r w:rsidR="00E46F3F" w:rsidRPr="00EA02DB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même mesure.</w:t>
                                  </w:r>
                                  <w:r w:rsidR="00E46F3F" w:rsidRPr="00EA02DB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br/>
                                  </w:r>
                                  <w:r w:rsidR="00E46F3F" w:rsidRPr="00E46F3F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" o:spid="_x0000_s1051" style="position:absolute;margin-left:5.4pt;margin-top:4.2pt;width:273pt;height:7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" fillcolor="#f2dbdb [661]" strokecolor="#f2dbdb [661]" strokeweight="2pt">
                      <v:textbox>
                        <w:txbxContent>
                          <w:p w:rsidR="000C6989" w:rsidRPr="00E46F3F" w:rsidRDefault="000C6989" w:rsidP="00E46F3F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  <w:lang w:val="fr-MA"/>
                              </w:rPr>
                            </w:pPr>
                            <w:r>
                              <w:rPr>
                                <w:lang w:val="fr-MA"/>
                              </w:rPr>
                              <w:t xml:space="preserve">  </w:t>
                            </w:r>
                            <w:r w:rsidR="00E46F3F" w:rsidRPr="00E46F3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Dans un cercle, si </w:t>
                            </w:r>
                            <w:r w:rsidR="00E46F3F" w:rsidRPr="00EA02DB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deux angles inscrits</w:t>
                            </w:r>
                            <w:r w:rsidR="00E46F3F" w:rsidRPr="00E46F3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interceptent le </w:t>
                            </w:r>
                            <w:r w:rsidR="00E46F3F" w:rsidRPr="00EA02DB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même arc</w:t>
                            </w:r>
                            <w:r w:rsidR="00E46F3F" w:rsidRPr="00E46F3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de cercle (coupent le cercle aux mêmes points), alors </w:t>
                            </w:r>
                            <w:r w:rsidR="00E46F3F" w:rsidRPr="00EA02DB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ils ont</w:t>
                            </w:r>
                            <w:r w:rsidR="00E46F3F" w:rsidRPr="00E46F3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la </w:t>
                            </w:r>
                            <w:r w:rsidR="00E46F3F" w:rsidRPr="00EA02DB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même mesure.</w:t>
                            </w:r>
                            <w:r w:rsidR="00E46F3F" w:rsidRPr="00EA02DB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br/>
                            </w:r>
                            <w:r w:rsidR="00E46F3F" w:rsidRPr="00E46F3F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8249AB" w:rsidRDefault="008249AB" w:rsidP="008249A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8249AB" w:rsidRDefault="008249AB" w:rsidP="008249A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8249AB" w:rsidRDefault="008249AB" w:rsidP="008249A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E46F3F" w:rsidRDefault="00E46F3F" w:rsidP="008249A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8249AB" w:rsidRDefault="008249AB" w:rsidP="008249A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8249AB" w:rsidRPr="0031639E" w:rsidRDefault="008249AB" w:rsidP="008249AB">
            <w:pPr>
              <w:pStyle w:val="Paragraphedeliste"/>
              <w:numPr>
                <w:ilvl w:val="0"/>
                <w:numId w:val="19"/>
              </w:numPr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  <w:r w:rsidRPr="008249AB"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  <w:u w:val="single"/>
              </w:rPr>
              <w:t>Exemple :</w:t>
            </w:r>
          </w:p>
          <w:p w:rsidR="0031639E" w:rsidRDefault="0031639E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08676A" w:rsidRDefault="00817132" w:rsidP="00C61223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FF0000"/>
                <w:kern w:val="36"/>
                <w:sz w:val="26"/>
                <w:szCs w:val="26"/>
                <w:u w:val="single"/>
              </w:rPr>
              <w:pict>
                <v:shape id="_x0000_s1030" type="#_x0000_t75" style="position:absolute;margin-left:168.95pt;margin-top:5.65pt;width:115.45pt;height:133.25pt;z-index:251691008" wrapcoords="-134 0 -134 21473 21600 21473 21600 0 -134 0">
                  <v:imagedata r:id="rId25" o:title=""/>
                </v:shape>
                <o:OLEObject Type="Embed" ProgID="PBrush" ShapeID="_x0000_s1030" DrawAspect="Content" ObjectID="_1620756064" r:id="rId26"/>
              </w:pict>
            </w:r>
            <w:r w:rsidR="0083495F" w:rsidRPr="00A620D6"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</w:rPr>
              <w:t xml:space="preserve"> </w:t>
            </w:r>
            <w:r w:rsidR="0008676A"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</w:rPr>
              <w:t xml:space="preserve"> </w:t>
            </w:r>
            <w:r w:rsidR="0008676A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6"/>
                <w:szCs w:val="26"/>
              </w:rPr>
              <w:t>Les angles inscrits</w:t>
            </w:r>
            <w:r w:rsidR="0083495F" w:rsidRPr="001A4501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="Times New Roman"/>
                      <w:color w:val="000000" w:themeColor="text1"/>
                      <w:sz w:val="26"/>
                      <w:szCs w:val="26"/>
                    </w:rPr>
                    <m:t>BMA</m:t>
                  </m:r>
                </m:e>
              </m:acc>
              <m:r>
                <m:rPr>
                  <m:sty m:val="bi"/>
                </m:rPr>
                <w:rPr>
                  <w:rFonts w:ascii="Cambria Math" w:eastAsiaTheme="minorHAnsi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 w:rsidR="0083495F" w:rsidRPr="001A450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et</w:t>
            </w:r>
          </w:p>
          <w:p w:rsidR="0008676A" w:rsidRDefault="00817132" w:rsidP="0008676A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BN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 w:rsidR="0083495F" w:rsidRPr="001A450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nterceptent le même arc</w:t>
            </w:r>
          </w:p>
          <w:p w:rsidR="0083495F" w:rsidRPr="001A4501" w:rsidRDefault="0083495F" w:rsidP="0008676A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A450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C61223" w:rsidRPr="001A4501">
              <w:rPr>
                <w:b/>
                <w:bCs/>
                <w:position w:val="-4"/>
              </w:rPr>
              <w:object w:dxaOrig="400" w:dyaOrig="420">
                <v:shape id="_x0000_i1036" type="#_x0000_t75" style="width:19.5pt;height:21.75pt" o:ole="">
                  <v:imagedata r:id="rId15" o:title=""/>
                </v:shape>
                <o:OLEObject Type="Embed" ProgID="Equation.DSMT4" ShapeID="_x0000_i1036" DrawAspect="Content" ObjectID="_1620756056" r:id="rId27"/>
              </w:object>
            </w:r>
            <w:r w:rsidRPr="001A450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08676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.</w:t>
            </w:r>
          </w:p>
          <w:p w:rsidR="0083495F" w:rsidRPr="001A4501" w:rsidRDefault="0083495F" w:rsidP="00C61223">
            <w:pPr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1A450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lors </w:t>
            </w:r>
            <w:proofErr w:type="gramStart"/>
            <w:r w:rsidRPr="001A450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FF33CC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FF33CC"/>
                      <w:sz w:val="26"/>
                      <w:szCs w:val="26"/>
                    </w:rPr>
                    <m:t>BM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color w:val="FF33CC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FF33CC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FF33CC"/>
                      <w:sz w:val="26"/>
                      <w:szCs w:val="26"/>
                    </w:rPr>
                    <m:t>BN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 w:rsidRPr="001A4501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.</w:t>
            </w:r>
            <w:proofErr w:type="gramEnd"/>
          </w:p>
          <w:p w:rsidR="00FC5496" w:rsidRDefault="00FC5496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A006FF" w:rsidRDefault="00A006FF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A006FF" w:rsidRDefault="00314FCA" w:rsidP="00314FCA">
            <w:pPr>
              <w:pStyle w:val="Paragraphedeliste"/>
              <w:numPr>
                <w:ilvl w:val="0"/>
                <w:numId w:val="26"/>
              </w:numPr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</w:rPr>
            </w:pPr>
            <w:r w:rsidRPr="00314FCA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</w:rPr>
              <w:lastRenderedPageBreak/>
              <w:t>Cas particulier :</w:t>
            </w:r>
          </w:p>
          <w:p w:rsidR="008819DC" w:rsidRPr="00314FCA" w:rsidRDefault="008819DC" w:rsidP="008819DC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7030A0"/>
                <w:sz w:val="24"/>
                <w:szCs w:val="24"/>
                <w:u w:val="single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87A64B6" wp14:editId="0A76A171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78740</wp:posOffset>
                      </wp:positionV>
                      <wp:extent cx="3562350" cy="1990725"/>
                      <wp:effectExtent l="0" t="0" r="19050" b="28575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62350" cy="19907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5E3665" w:rsidRDefault="005E3665" w:rsidP="005E3665">
                                  <w:pPr>
                                    <w:rPr>
                                      <w:color w:val="000000" w:themeColor="text1"/>
                                      <w:lang w:val="fr-MA"/>
                                    </w:rPr>
                                  </w:pPr>
                                  <w:r>
                                    <w:rPr>
                                      <w:lang w:val="fr-MA"/>
                                    </w:rPr>
                                    <w:t xml:space="preserve">  </w:t>
                                  </w:r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>(AM) est la tangente au cercle en</w:t>
                                  </w:r>
                                </w:p>
                                <w:p w:rsidR="005E3665" w:rsidRPr="00AA256B" w:rsidRDefault="005E3665" w:rsidP="005E3665">
                                  <w:pPr>
                                    <w:rPr>
                                      <w:color w:val="000000" w:themeColor="text1"/>
                                      <w:lang w:val="fr-MA"/>
                                    </w:rPr>
                                  </w:pPr>
                                  <w:proofErr w:type="gramStart"/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>point</w:t>
                                  </w:r>
                                  <w:proofErr w:type="gramEnd"/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 xml:space="preserve"> A.</w:t>
                                  </w:r>
                                </w:p>
                                <w:p w:rsidR="005E3665" w:rsidRDefault="005E3665" w:rsidP="005E3665">
                                  <w:pPr>
                                    <w:autoSpaceDE w:val="0"/>
                                    <w:autoSpaceDN w:val="0"/>
                                    <w:adjustRightInd w:val="0"/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</w:pPr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 xml:space="preserve"> 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  <w:lang w:val="fr-MA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lang w:val="fr-MA"/>
                                          </w:rPr>
                                          <m:t>MAB</m:t>
                                        </m:r>
                                      </m:e>
                                    </m:acc>
                                    <m:r>
                                      <w:rPr>
                                        <w:rFonts w:ascii="Cambria Math" w:hAnsi="Cambria Math"/>
                                        <w:color w:val="000000" w:themeColor="text1"/>
                                        <w:lang w:val="fr-MA"/>
                                      </w:rPr>
                                      <m:t xml:space="preserve"> </m:t>
                                    </m:r>
                                  </m:oMath>
                                  <w:proofErr w:type="gramStart"/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>est</w:t>
                                  </w:r>
                                  <w:proofErr w:type="gramEnd"/>
                                  <w:r w:rsidRPr="00AA256B">
                                    <w:rPr>
                                      <w:color w:val="000000" w:themeColor="text1"/>
                                      <w:lang w:val="fr-MA"/>
                                    </w:rPr>
                                    <w:t xml:space="preserve"> appelé aussi </w:t>
                                  </w:r>
                                  <w:r w:rsidRPr="00AA256B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  <w:t>un angle</w:t>
                                  </w:r>
                                </w:p>
                                <w:p w:rsidR="005E3665" w:rsidRDefault="005E3665" w:rsidP="001558CF">
                                  <w:pPr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</w:pPr>
                                  <w:proofErr w:type="gramStart"/>
                                  <w:r w:rsidRPr="00AA256B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  <w:t>inscrit</w:t>
                                  </w:r>
                                  <w:proofErr w:type="gramEnd"/>
                                  <w:r w:rsidRPr="00AA256B"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  <w:lang w:eastAsia="en-US"/>
                                    </w:rPr>
                                    <w:t xml:space="preserve"> intercepte l’arc</w:t>
                                  </w:r>
                                  <w:r w:rsidRPr="0036655F"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  <w:object w:dxaOrig="400" w:dyaOrig="420">
                                      <v:shape id="_x0000_i1038" type="#_x0000_t75" style="width:19.5pt;height:21.75pt" o:ole="">
                                        <v:imagedata r:id="rId15" o:title=""/>
                                      </v:shape>
                                      <o:OLEObject Type="Embed" ProgID="Equation.DSMT4" ShapeID="_x0000_i1038" DrawAspect="Content" ObjectID="_1620756065" r:id="rId28"/>
                                    </w:object>
                                  </w:r>
                                  <w:r w:rsidRPr="0036655F"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  <w:t>.</w:t>
                                  </w:r>
                                </w:p>
                                <w:p w:rsidR="00DB06D0" w:rsidRDefault="00DB06D0" w:rsidP="001558CF">
                                  <w:pPr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  <w:t xml:space="preserve">  Donc :   </w:t>
                                  </w:r>
                                  <m:oMath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position w:val="-4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position w:val="-4"/>
                                          </w:rPr>
                                          <m:t>ANB</m:t>
                                        </m:r>
                                      </m:e>
                                    </m:acc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position w:val="-4"/>
                                      </w:rPr>
                                      <m:t>=</m:t>
                                    </m:r>
                                    <m:acc>
                                      <m:acc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color w:val="000000" w:themeColor="text1"/>
                                            <w:position w:val="-4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  <w:position w:val="-4"/>
                                          </w:rPr>
                                          <m:t>MAB</m:t>
                                        </m:r>
                                      </m:e>
                                    </m:acc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000000" w:themeColor="text1"/>
                                        <w:position w:val="-4"/>
                                      </w:rPr>
                                      <m:t xml:space="preserve"> .</m:t>
                                    </m:r>
                                  </m:oMath>
                                </w:p>
                                <w:p w:rsidR="00DB06D0" w:rsidRDefault="00DB06D0" w:rsidP="005E3665">
                                  <w:pPr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</w:pPr>
                                </w:p>
                                <w:p w:rsidR="00DB06D0" w:rsidRDefault="00DB06D0" w:rsidP="005E3665">
                                  <w:pPr>
                                    <w:rPr>
                                      <w:b/>
                                      <w:bCs/>
                                      <w:color w:val="000000" w:themeColor="text1"/>
                                      <w:position w:val="-4"/>
                                    </w:rPr>
                                  </w:pPr>
                                </w:p>
                                <w:p w:rsidR="00DB06D0" w:rsidRPr="005E3665" w:rsidRDefault="00DB06D0" w:rsidP="005E3665">
                                  <w:pPr>
                                    <w:rPr>
                                      <w:lang w:val="fr-MA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1" o:spid="_x0000_s1052" style="position:absolute;left:0;text-align:left;margin-left:2.4pt;margin-top:6.2pt;width:280.5pt;height:156.7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" fillcolor="white [3212]" strokecolor="gray [1629]" strokeweight="2pt">
                      <v:textbox>
                        <w:txbxContent>
                          <w:p w:rsidR="005E3665" w:rsidRDefault="005E3665" w:rsidP="005E3665">
                            <w:pPr>
                              <w:rPr>
                                <w:color w:val="000000" w:themeColor="text1"/>
                                <w:lang w:val="fr-MA"/>
                              </w:rPr>
                            </w:pPr>
                            <w:r>
                              <w:rPr>
                                <w:lang w:val="fr-MA"/>
                              </w:rPr>
                              <w:t xml:space="preserve">  </w:t>
                            </w:r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>(AM) est la tangente au cercle en</w:t>
                            </w:r>
                          </w:p>
                          <w:p w:rsidR="005E3665" w:rsidRPr="00AA256B" w:rsidRDefault="005E3665" w:rsidP="005E3665">
                            <w:pPr>
                              <w:rPr>
                                <w:color w:val="000000" w:themeColor="text1"/>
                                <w:lang w:val="fr-MA"/>
                              </w:rPr>
                            </w:pPr>
                            <w:proofErr w:type="gramStart"/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>point</w:t>
                            </w:r>
                            <w:proofErr w:type="gramEnd"/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 xml:space="preserve"> A.</w:t>
                            </w:r>
                          </w:p>
                          <w:p w:rsidR="005E3665" w:rsidRDefault="005E3665" w:rsidP="005E3665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</w:pPr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 xml:space="preserve"> 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  <w:lang w:val="fr-MA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  <w:lang w:val="fr-MA"/>
                                    </w:rPr>
                                    <m:t>MAB</m:t>
                                  </m:r>
                                </m:e>
                              </m:acc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lang w:val="fr-MA"/>
                                </w:rPr>
                                <m:t xml:space="preserve"> </m:t>
                              </m:r>
                            </m:oMath>
                            <w:proofErr w:type="gramStart"/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>est</w:t>
                            </w:r>
                            <w:proofErr w:type="gramEnd"/>
                            <w:r w:rsidRPr="00AA256B">
                              <w:rPr>
                                <w:color w:val="000000" w:themeColor="text1"/>
                                <w:lang w:val="fr-MA"/>
                              </w:rPr>
                              <w:t xml:space="preserve"> appelé aussi </w:t>
                            </w:r>
                            <w:r w:rsidRPr="00AA256B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  <w:t>un angle</w:t>
                            </w:r>
                          </w:p>
                          <w:p w:rsidR="005E3665" w:rsidRDefault="005E3665" w:rsidP="001558CF">
                            <w:pPr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</w:pPr>
                            <w:proofErr w:type="gramStart"/>
                            <w:r w:rsidRPr="00AA256B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  <w:t>inscrit</w:t>
                            </w:r>
                            <w:proofErr w:type="gramEnd"/>
                            <w:r w:rsidRPr="00AA256B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  <w:lang w:eastAsia="en-US"/>
                              </w:rPr>
                              <w:t xml:space="preserve"> intercepte l’arc</w:t>
                            </w:r>
                            <w:r w:rsidRPr="0036655F"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  <w:object w:dxaOrig="400" w:dyaOrig="420">
                                <v:shape id="_x0000_i1039" type="#_x0000_t75" style="width:19.5pt;height:21.75pt" o:ole="">
                                  <v:imagedata r:id="rId21" o:title=""/>
                                </v:shape>
                                <o:OLEObject Type="Embed" ProgID="Equation.DSMT4" ShapeID="_x0000_i1039" DrawAspect="Content" ObjectID="_1620742288" r:id="rId29"/>
                              </w:object>
                            </w:r>
                            <w:r w:rsidRPr="0036655F"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  <w:t>.</w:t>
                            </w:r>
                          </w:p>
                          <w:p w:rsidR="00DB06D0" w:rsidRDefault="00DB06D0" w:rsidP="001558CF">
                            <w:pPr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  <w:t xml:space="preserve">  Donc :  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color w:val="000000" w:themeColor="text1"/>
                                      <w:position w:val="-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position w:val="-4"/>
                                    </w:rPr>
                                    <m:t>ANB</m:t>
                                  </m:r>
                                </m:e>
                              </m:acc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position w:val="-4"/>
                                </w:rPr>
                                <m:t>=</m:t>
                              </m:r>
                              <m:acc>
                                <m:ac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color w:val="000000" w:themeColor="text1"/>
                                      <w:position w:val="-4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0000" w:themeColor="text1"/>
                                      <w:position w:val="-4"/>
                                    </w:rPr>
                                    <m:t>MAB</m:t>
                                  </m:r>
                                </m:e>
                              </m:acc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000000" w:themeColor="text1"/>
                                  <w:position w:val="-4"/>
                                </w:rPr>
                                <m:t xml:space="preserve"> .</m:t>
                              </m:r>
                            </m:oMath>
                          </w:p>
                          <w:p w:rsidR="00DB06D0" w:rsidRDefault="00DB06D0" w:rsidP="005E3665">
                            <w:pPr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</w:pPr>
                          </w:p>
                          <w:p w:rsidR="00DB06D0" w:rsidRDefault="00DB06D0" w:rsidP="005E3665">
                            <w:pPr>
                              <w:rPr>
                                <w:b/>
                                <w:bCs/>
                                <w:color w:val="000000" w:themeColor="text1"/>
                                <w:position w:val="-4"/>
                              </w:rPr>
                            </w:pPr>
                          </w:p>
                          <w:p w:rsidR="00DB06D0" w:rsidRPr="005E3665" w:rsidRDefault="00DB06D0" w:rsidP="005E3665">
                            <w:pPr>
                              <w:rPr>
                                <w:lang w:val="fr-MA"/>
                              </w:rPr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A006FF" w:rsidRDefault="00A006FF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A006FF" w:rsidRDefault="001558CF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  <w:r>
              <w:rPr>
                <w:b/>
                <w:bCs/>
                <w:noProof/>
                <w:color w:val="000000" w:themeColor="text1"/>
                <w:position w:val="-4"/>
              </w:rPr>
              <w:drawing>
                <wp:anchor distT="0" distB="0" distL="114300" distR="114300" simplePos="0" relativeHeight="251699200" behindDoc="0" locked="0" layoutInCell="1" allowOverlap="1" wp14:anchorId="52509E64" wp14:editId="79D94B4D">
                  <wp:simplePos x="0" y="0"/>
                  <wp:positionH relativeFrom="column">
                    <wp:posOffset>2106930</wp:posOffset>
                  </wp:positionH>
                  <wp:positionV relativeFrom="paragraph">
                    <wp:posOffset>33020</wp:posOffset>
                  </wp:positionV>
                  <wp:extent cx="1428750" cy="1609725"/>
                  <wp:effectExtent l="0" t="0" r="0" b="9525"/>
                  <wp:wrapNone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006FF" w:rsidRDefault="00A006FF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6D7D3B" w:rsidRDefault="006D7D3B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A006FF" w:rsidRDefault="00A006FF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A006FF" w:rsidRDefault="00A006FF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6D7D3B" w:rsidRDefault="006D7D3B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5E3665" w:rsidRDefault="005E3665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0621D2" w:rsidRDefault="000621D2" w:rsidP="0031639E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31639E" w:rsidRPr="00E54C8A" w:rsidRDefault="0031639E" w:rsidP="0031639E">
            <w:pPr>
              <w:pStyle w:val="Paragraphedeliste"/>
              <w:numPr>
                <w:ilvl w:val="0"/>
                <w:numId w:val="16"/>
              </w:numPr>
              <w:rPr>
                <w:rFonts w:ascii="Times New Roman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  <w:r w:rsidRPr="00D72C3B">
              <w:rPr>
                <w:rFonts w:ascii="Times New Roman" w:hAnsi="Times New Roman" w:cs="Times New Roman"/>
                <w:b/>
                <w:bCs/>
                <w:color w:val="FF0000"/>
                <w:sz w:val="26"/>
                <w:szCs w:val="26"/>
                <w:u w:val="single"/>
              </w:rPr>
              <w:t xml:space="preserve">La relation entre l’angle au centre et l’angle inscrit </w:t>
            </w:r>
            <w:r w:rsidR="00D72C3B" w:rsidRPr="00D72C3B">
              <w:rPr>
                <w:rFonts w:ascii="Arial" w:eastAsia="Times New Roman" w:hAnsi="Arial" w:cs="Arial"/>
                <w:b/>
                <w:bCs/>
                <w:color w:val="FF0000"/>
                <w:sz w:val="26"/>
                <w:szCs w:val="26"/>
                <w:u w:val="single"/>
                <w:lang w:eastAsia="fr-FR"/>
              </w:rPr>
              <w:t>interceptent le même arc de cercle :</w:t>
            </w:r>
          </w:p>
          <w:p w:rsidR="00E54C8A" w:rsidRPr="00A63E5B" w:rsidRDefault="00E54C8A" w:rsidP="00E54C8A">
            <w:pPr>
              <w:pStyle w:val="Paragraphedeliste"/>
              <w:numPr>
                <w:ilvl w:val="0"/>
                <w:numId w:val="22"/>
              </w:numPr>
              <w:rPr>
                <w:rFonts w:ascii="Times New Roman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  <w:r w:rsidRPr="00E54C8A">
              <w:rPr>
                <w:rFonts w:ascii="Times New Roman" w:hAnsi="Times New Roman" w:cs="Times New Roman"/>
                <w:b/>
                <w:bCs/>
                <w:color w:val="76923C" w:themeColor="accent3" w:themeShade="BF"/>
                <w:sz w:val="26"/>
                <w:szCs w:val="26"/>
                <w:u w:val="single"/>
              </w:rPr>
              <w:t>Propriété :</w:t>
            </w:r>
          </w:p>
          <w:p w:rsidR="00A63E5B" w:rsidRDefault="008837CA" w:rsidP="00A63E5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color w:val="7030A0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4BBC525E" wp14:editId="12B0AC34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30480</wp:posOffset>
                      </wp:positionV>
                      <wp:extent cx="0" cy="990600"/>
                      <wp:effectExtent l="76200" t="19050" r="76200" b="76200"/>
                      <wp:wrapNone/>
                      <wp:docPr id="8" name="Connecteur droit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90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Connecteur droit 8" o:spid="_x0000_s1026" style="position:absolute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.4pt,2.4pt" to="5.4pt,8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" strokecolor="#4f81bd [3204]" strokeweight="3pt">
                      <v:shadow on="t" color="black" opacity="22937f" origin=",.5" offset="0,.63889mm"/>
                    </v:line>
                  </w:pict>
                </mc:Fallback>
              </mc:AlternateContent>
            </w:r>
            <w:r w:rsidR="00CC3183">
              <w:rPr>
                <w:rFonts w:ascii="Times New Roman" w:eastAsiaTheme="minorHAnsi" w:hAnsi="Times New Roman" w:cs="Times New Roman"/>
                <w:b/>
                <w:bCs/>
                <w:noProof/>
                <w:color w:val="7030A0"/>
                <w:sz w:val="26"/>
                <w:szCs w:val="26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2217A29" wp14:editId="79584E2F">
                      <wp:simplePos x="0" y="0"/>
                      <wp:positionH relativeFrom="column">
                        <wp:posOffset>87630</wp:posOffset>
                      </wp:positionH>
                      <wp:positionV relativeFrom="paragraph">
                        <wp:posOffset>40005</wp:posOffset>
                      </wp:positionV>
                      <wp:extent cx="3457575" cy="990600"/>
                      <wp:effectExtent l="0" t="0" r="28575" b="19050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57575" cy="990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2">
                                  <a:lumMod val="20000"/>
                                  <a:lumOff val="80000"/>
                                </a:schemeClr>
                              </a:solidFill>
                              <a:ln>
                                <a:solidFill>
                                  <a:schemeClr val="tx2">
                                    <a:lumMod val="20000"/>
                                    <a:lumOff val="8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9C1AB3" w:rsidRPr="00D83A30" w:rsidRDefault="009C1AB3" w:rsidP="00D83A30">
                                  <w:pPr>
                                    <w:rPr>
                                      <w:rFonts w:asciiTheme="majorBidi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t xml:space="preserve">  </w:t>
                                  </w:r>
                                  <w:r w:rsidR="00D83A30" w:rsidRPr="00D83A30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Dans un cercle, si un </w:t>
                                  </w:r>
                                  <w:r w:rsidR="00D83A30" w:rsidRPr="00CC3183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angle inscrit</w:t>
                                  </w:r>
                                  <w:r w:rsidR="00D83A30" w:rsidRPr="00D83A30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et un </w:t>
                                  </w:r>
                                  <w:r w:rsidR="00D83A30" w:rsidRPr="00CC3183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angle au centre</w:t>
                                  </w:r>
                                  <w:r w:rsidR="00D83A30" w:rsidRPr="00D83A30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interceptent le </w:t>
                                  </w:r>
                                  <w:r w:rsidR="00D83A30" w:rsidRPr="00CC3183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même arc</w:t>
                                  </w:r>
                                  <w:r w:rsidR="00D83A30" w:rsidRPr="00D83A30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, alors la mesure de l’angle au centre est le </w:t>
                                  </w:r>
                                  <w:r w:rsidR="00D83A30" w:rsidRPr="00CC3183">
                                    <w:rPr>
                                      <w:rFonts w:asciiTheme="majorBidi" w:eastAsia="Times New Roman" w:hAnsiTheme="majorBidi" w:cstheme="majorBidi"/>
                                      <w:b/>
                                      <w:bCs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>double</w:t>
                                  </w:r>
                                  <w:r w:rsidR="00D83A30" w:rsidRPr="00D83A30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t xml:space="preserve"> de celle de l’angle inscrit.</w:t>
                                  </w:r>
                                  <w:r w:rsidR="00D83A30" w:rsidRPr="00D83A30">
                                    <w:rPr>
                                      <w:rFonts w:asciiTheme="majorBidi" w:eastAsia="Times New Roman" w:hAnsiTheme="majorBidi" w:cstheme="majorBidi"/>
                                      <w:color w:val="000000" w:themeColor="text1"/>
                                      <w:sz w:val="26"/>
                                      <w:szCs w:val="26"/>
                                    </w:rPr>
                                    <w:br/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" o:spid="_x0000_s1053" style="position:absolute;margin-left:6.9pt;margin-top:3.15pt;width:272.25pt;height:7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" fillcolor="#c6d9f1 [671]" strokecolor="#c6d9f1 [671]" strokeweight="2pt">
                      <v:textbox>
                        <w:txbxContent>
                          <w:p w:rsidR="009C1AB3" w:rsidRPr="00D83A30" w:rsidRDefault="009C1AB3" w:rsidP="00D83A30">
                            <w:pPr>
                              <w:rPr>
                                <w:rFonts w:asciiTheme="majorBidi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  <w:r>
                              <w:t xml:space="preserve">  </w:t>
                            </w:r>
                            <w:r w:rsidR="00D83A30" w:rsidRPr="00D83A30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Dans un cercle, si un </w:t>
                            </w:r>
                            <w:r w:rsidR="00D83A30" w:rsidRPr="00CC3183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angle inscrit</w:t>
                            </w:r>
                            <w:r w:rsidR="00D83A30" w:rsidRPr="00D83A30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et un </w:t>
                            </w:r>
                            <w:r w:rsidR="00D83A30" w:rsidRPr="00CC3183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angle au centre</w:t>
                            </w:r>
                            <w:r w:rsidR="00D83A30" w:rsidRPr="00D83A30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interceptent le </w:t>
                            </w:r>
                            <w:r w:rsidR="00D83A30" w:rsidRPr="00CC3183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même arc</w:t>
                            </w:r>
                            <w:r w:rsidR="00D83A30" w:rsidRPr="00D83A30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, alors la mesure de l’angle au centre est le </w:t>
                            </w:r>
                            <w:r w:rsidR="00D83A30" w:rsidRPr="00CC3183">
                              <w:rPr>
                                <w:rFonts w:asciiTheme="majorBidi" w:eastAsia="Times New Roman" w:hAnsiTheme="majorBidi" w:cstheme="majorBidi"/>
                                <w:b/>
                                <w:bCs/>
                                <w:color w:val="000000" w:themeColor="text1"/>
                                <w:sz w:val="26"/>
                                <w:szCs w:val="26"/>
                              </w:rPr>
                              <w:t>double</w:t>
                            </w:r>
                            <w:r w:rsidR="00D83A30" w:rsidRPr="00D83A30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t xml:space="preserve"> de celle de l’angle inscrit.</w:t>
                            </w:r>
                            <w:r w:rsidR="00D83A30" w:rsidRPr="00D83A30">
                              <w:rPr>
                                <w:rFonts w:asciiTheme="majorBidi" w:eastAsia="Times New Roman" w:hAnsiTheme="majorBidi" w:cstheme="majorBidi"/>
                                <w:color w:val="000000" w:themeColor="text1"/>
                                <w:sz w:val="26"/>
                                <w:szCs w:val="26"/>
                              </w:rPr>
                              <w:br/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A63E5B" w:rsidRDefault="00A63E5B" w:rsidP="00A63E5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A63E5B" w:rsidRDefault="00A63E5B" w:rsidP="00A63E5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A63E5B" w:rsidRDefault="00A63E5B" w:rsidP="00A63E5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A63E5B" w:rsidRDefault="00A63E5B" w:rsidP="00A63E5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967207" w:rsidRDefault="00967207" w:rsidP="00A63E5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6"/>
                <w:szCs w:val="26"/>
                <w:u w:val="single"/>
              </w:rPr>
            </w:pPr>
          </w:p>
          <w:p w:rsidR="00D950C2" w:rsidRPr="00CC3183" w:rsidRDefault="00A63E5B" w:rsidP="00967207">
            <w:pPr>
              <w:pStyle w:val="Paragraphedeliste"/>
              <w:numPr>
                <w:ilvl w:val="0"/>
                <w:numId w:val="19"/>
              </w:numPr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  <w:r w:rsidRPr="00A63E5B"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  <w:u w:val="single"/>
              </w:rPr>
              <w:t>Exemple :</w:t>
            </w:r>
          </w:p>
          <w:p w:rsidR="00CC3183" w:rsidRPr="00967207" w:rsidRDefault="00CC3183" w:rsidP="00CC3183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1C64F2" w:rsidRDefault="00D950C2" w:rsidP="00F93D7C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D950C2">
              <w:rPr>
                <w:rFonts w:ascii="Times New Roman" w:eastAsiaTheme="minorHAns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1C64F2">
              <w:rPr>
                <w:rFonts w:ascii="Times New Roman" w:eastAsiaTheme="minorHAnsi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w:r w:rsidR="00E801B7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6"/>
                <w:szCs w:val="26"/>
              </w:rPr>
              <w:t>L’</w:t>
            </w:r>
            <w:r w:rsidR="00E801B7"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ngle</w:t>
            </w:r>
            <w:r w:rsidR="001C64F2"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au</w:t>
            </w:r>
            <w:r w:rsidR="001C64F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c</w:t>
            </w:r>
            <w:r w:rsidR="001C64F2"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entre</w:t>
            </w:r>
            <w:r w:rsidRPr="006E093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  </w:t>
            </w:r>
            <m:oMath>
              <m:acc>
                <m:accPr>
                  <m:ctrlPr>
                    <w:rPr>
                      <w:rFonts w:ascii="Cambria Math" w:eastAsiaTheme="minorHAnsi" w:hAnsi="Cambria Math" w:cs="Times New Roman"/>
                      <w:b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Theme="minorHAnsi" w:hAnsi="Cambria Math" w:cs="Times New Roman"/>
                      <w:color w:val="000000" w:themeColor="text1"/>
                      <w:sz w:val="26"/>
                      <w:szCs w:val="26"/>
                    </w:rPr>
                    <m:t>BOA</m:t>
                  </m:r>
                </m:e>
              </m:acc>
              <m:r>
                <m:rPr>
                  <m:sty m:val="bi"/>
                </m:rPr>
                <w:rPr>
                  <w:rFonts w:ascii="Cambria Math" w:eastAsiaTheme="minorHAnsi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  <w:r w:rsidR="006E0933"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e</w:t>
            </w:r>
            <w:r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t </w:t>
            </w:r>
            <w:r w:rsidR="001C64F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l’</w:t>
            </w:r>
            <w:r w:rsidR="001C64F2"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angle</w:t>
            </w:r>
            <w:r w:rsidR="001C64F2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="001C64F2"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nscrit</w:t>
            </w:r>
            <w:r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 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000000" w:themeColor="text1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BM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</m:oMath>
          </w:p>
          <w:p w:rsidR="006E0933" w:rsidRPr="006E0933" w:rsidRDefault="00817132" w:rsidP="00E23E9C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noProof/>
                <w:color w:val="FF0000"/>
                <w:kern w:val="36"/>
                <w:sz w:val="26"/>
                <w:szCs w:val="26"/>
                <w:u w:val="single"/>
              </w:rPr>
              <w:pict>
                <v:shape id="_x0000_s1031" type="#_x0000_t75" style="position:absolute;margin-left:174.9pt;margin-top:5.3pt;width:107.55pt;height:96.7pt;z-index:251692032">
                  <v:imagedata r:id="rId31" o:title=""/>
                </v:shape>
                <o:OLEObject Type="Embed" ProgID="PBrush" ShapeID="_x0000_s1031" DrawAspect="Content" ObjectID="_1620756066" r:id="rId32"/>
              </w:pict>
            </w:r>
            <w:r w:rsidR="006E0933"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interceptent même arc</w:t>
            </w:r>
            <w:r w:rsidR="006E0933" w:rsidRPr="006E0933">
              <w:rPr>
                <w:b/>
                <w:bCs/>
                <w:position w:val="-4"/>
              </w:rPr>
              <w:object w:dxaOrig="400" w:dyaOrig="420">
                <v:shape id="_x0000_i1040" type="#_x0000_t75" style="width:19.5pt;height:21.75pt" o:ole="">
                  <v:imagedata r:id="rId15" o:title=""/>
                </v:shape>
                <o:OLEObject Type="Embed" ProgID="Equation.DSMT4" ShapeID="_x0000_i1040" DrawAspect="Content" ObjectID="_1620756057" r:id="rId33"/>
              </w:object>
            </w:r>
            <w:r w:rsidR="006E0933" w:rsidRPr="006E0933">
              <w:rPr>
                <w:b/>
                <w:bCs/>
                <w:position w:val="-4"/>
              </w:rPr>
              <w:t>.</w:t>
            </w:r>
          </w:p>
          <w:p w:rsidR="00D950C2" w:rsidRPr="006E0933" w:rsidRDefault="00D950C2" w:rsidP="007B585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Alors 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00B0F0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B0F0"/>
                      <w:sz w:val="26"/>
                      <w:szCs w:val="26"/>
                    </w:rPr>
                    <m:t>BO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color w:val="00B0F0"/>
                  <w:sz w:val="26"/>
                  <w:szCs w:val="26"/>
                </w:rPr>
                <m:t>=2×</m:t>
              </m:r>
              <m:acc>
                <m:acc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00B0F0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B0F0"/>
                      <w:sz w:val="26"/>
                      <w:szCs w:val="26"/>
                    </w:rPr>
                    <m:t>BM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color w:val="00B0F0"/>
                  <w:sz w:val="26"/>
                  <w:szCs w:val="26"/>
                </w:rPr>
                <m:t xml:space="preserve"> </m:t>
              </m:r>
            </m:oMath>
            <w:r w:rsidRPr="006E0933">
              <w:rPr>
                <w:rFonts w:ascii="Times New Roman" w:hAnsi="Times New Roman" w:cs="Times New Roman"/>
                <w:b/>
                <w:bCs/>
                <w:color w:val="00B0F0"/>
                <w:sz w:val="26"/>
                <w:szCs w:val="26"/>
              </w:rPr>
              <w:t xml:space="preserve"> </w:t>
            </w:r>
          </w:p>
          <w:p w:rsidR="00D950C2" w:rsidRPr="006E0933" w:rsidRDefault="00D950C2" w:rsidP="007B585F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E0933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Ou :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   </m:t>
              </m:r>
              <m:acc>
                <m:acc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C00000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00000"/>
                      <w:sz w:val="26"/>
                      <w:szCs w:val="26"/>
                    </w:rPr>
                    <m:t>BMA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 w:cs="Times New Roman"/>
                  <w:color w:val="C00000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C00000"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00000"/>
                      <w:sz w:val="26"/>
                      <w:szCs w:val="26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00000"/>
                      <w:sz w:val="26"/>
                      <w:szCs w:val="26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color w:val="C00000"/>
                  <w:sz w:val="26"/>
                  <w:szCs w:val="26"/>
                </w:rPr>
                <m:t>×</m:t>
              </m:r>
              <m:acc>
                <m:accPr>
                  <m:ctrlPr>
                    <w:rPr>
                      <w:rFonts w:ascii="Cambria Math" w:hAnsi="Cambria Math" w:cs="Times New Roman"/>
                      <w:b/>
                      <w:bCs/>
                      <w:i/>
                      <w:color w:val="C00000"/>
                      <w:sz w:val="26"/>
                      <w:szCs w:val="26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C00000"/>
                      <w:sz w:val="26"/>
                      <w:szCs w:val="26"/>
                    </w:rPr>
                    <m:t>BOA</m:t>
                  </m:r>
                </m:e>
              </m:acc>
            </m:oMath>
          </w:p>
          <w:p w:rsidR="007711DD" w:rsidRPr="00D950C2" w:rsidRDefault="007711DD" w:rsidP="007711DD">
            <w:pPr>
              <w:rPr>
                <w:rFonts w:ascii="Times New Roman" w:eastAsiaTheme="minorHAnsi" w:hAnsi="Times New Roman" w:cs="Times New Roman"/>
                <w:color w:val="000000" w:themeColor="text1"/>
                <w:sz w:val="26"/>
                <w:szCs w:val="26"/>
              </w:rPr>
            </w:pPr>
          </w:p>
          <w:p w:rsidR="007711DD" w:rsidRDefault="007711DD" w:rsidP="007711D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6E0933" w:rsidRDefault="006E0933" w:rsidP="007711D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6E0933" w:rsidRDefault="006E0933" w:rsidP="007711D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7711DD" w:rsidRDefault="007711DD" w:rsidP="007711D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7711DD" w:rsidRDefault="008D02EB" w:rsidP="008C2790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  <w:lastRenderedPageBreak/>
              <w:t xml:space="preserve">                          </w:t>
            </w:r>
            <w:r w:rsidR="008C2790"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  <w:t xml:space="preserve">                         </w:t>
            </w:r>
          </w:p>
          <w:p w:rsidR="007711DD" w:rsidRDefault="007711DD" w:rsidP="007711D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7711DD" w:rsidRDefault="007711DD" w:rsidP="007711D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  <w:p w:rsidR="007711DD" w:rsidRPr="007711DD" w:rsidRDefault="007711DD" w:rsidP="007711D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</w:rPr>
            </w:pPr>
          </w:p>
        </w:tc>
        <w:tc>
          <w:tcPr>
            <w:tcW w:w="3686" w:type="dxa"/>
          </w:tcPr>
          <w:p w:rsidR="0039106F" w:rsidRPr="001A03AB" w:rsidRDefault="001A03AB" w:rsidP="001A03AB">
            <w:pPr>
              <w:pStyle w:val="Paragraphedeliste"/>
              <w:numPr>
                <w:ilvl w:val="0"/>
                <w:numId w:val="29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92D050"/>
                <w:sz w:val="24"/>
                <w:szCs w:val="24"/>
                <w:u w:val="single"/>
              </w:rPr>
            </w:pPr>
            <w:r w:rsidRPr="001A03AB">
              <w:rPr>
                <w:rFonts w:ascii="Times New Roman" w:hAnsi="Times New Roman" w:cs="Times New Roman"/>
                <w:b/>
                <w:bCs/>
                <w:color w:val="92D050"/>
                <w:sz w:val="24"/>
                <w:szCs w:val="24"/>
                <w:u w:val="single"/>
              </w:rPr>
              <w:lastRenderedPageBreak/>
              <w:t>Application 1 :</w:t>
            </w:r>
          </w:p>
          <w:p w:rsidR="0039106F" w:rsidRDefault="0039106F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A31AE" w:rsidRDefault="009608CA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lang w:bidi="ar-MA"/>
              </w:rPr>
              <w:t xml:space="preserve">  </w:t>
            </w:r>
            <w:r w:rsidR="008222B0" w:rsidRPr="008222B0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Dans la figure ci-dessous, la droite (BF) est la tangente au cercle en point B.</w:t>
            </w:r>
          </w:p>
          <w:p w:rsidR="00FB719D" w:rsidRDefault="00817132" w:rsidP="0039106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92D050"/>
                <w:sz w:val="24"/>
                <w:szCs w:val="24"/>
                <w:u w:val="single"/>
              </w:rPr>
              <w:pict>
                <v:shape id="_x0000_s1047" type="#_x0000_t75" style="position:absolute;margin-left:5.5pt;margin-top:9.9pt;width:163.5pt;height:151.15pt;z-index:251697152;mso-position-horizontal-relative:text;mso-position-vertical-relative:text" wrapcoords="-83 0 -83 21505 21600 21505 21600 0 -83 0">
                  <v:imagedata r:id="rId34" o:title=""/>
                  <w10:wrap type="square"/>
                </v:shape>
                <o:OLEObject Type="Embed" ProgID="PBrush" ShapeID="_x0000_s1047" DrawAspect="Content" ObjectID="_1620756067" r:id="rId35"/>
              </w:pict>
            </w:r>
          </w:p>
          <w:p w:rsidR="00FB719D" w:rsidRDefault="008A341E" w:rsidP="00FB719D">
            <w:pPr>
              <w:pStyle w:val="Paragraphedeliste"/>
              <w:numPr>
                <w:ilvl w:val="0"/>
                <w:numId w:val="30"/>
              </w:num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Extraire les angles au centre, en déterminant l’arc qui interceptent ?</w:t>
            </w:r>
          </w:p>
          <w:p w:rsidR="00DF1B0C" w:rsidRDefault="00DF1B0C" w:rsidP="00DF1B0C">
            <w:pPr>
              <w:pStyle w:val="Paragraphedeliste"/>
              <w:numPr>
                <w:ilvl w:val="0"/>
                <w:numId w:val="30"/>
              </w:num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Extraire les angles inscrits, en déterminant l’arc qui interceptent ?</w:t>
            </w:r>
          </w:p>
          <w:p w:rsidR="007E15D3" w:rsidRPr="008907DF" w:rsidRDefault="00F64607" w:rsidP="00FB719D">
            <w:pPr>
              <w:pStyle w:val="Paragraphedeliste"/>
              <w:numPr>
                <w:ilvl w:val="0"/>
                <w:numId w:val="30"/>
              </w:num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Extraire les angles inscrits</w:t>
            </w:r>
            <w:r w:rsidR="003C774D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associés à l’angl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EOC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bidi="ar-MA"/>
                </w:rPr>
                <m:t xml:space="preserve"> .</m:t>
              </m:r>
            </m:oMath>
          </w:p>
          <w:p w:rsidR="008907DF" w:rsidRDefault="008907DF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8907DF" w:rsidRDefault="008907DF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8907DF" w:rsidRDefault="008907DF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8907DF" w:rsidRDefault="008907DF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8907DF" w:rsidRDefault="008907DF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Default="0069626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F221FD" w:rsidRDefault="00F221FD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C701F4" w:rsidRDefault="00C701F4" w:rsidP="008907DF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69626D" w:rsidRPr="00662296" w:rsidRDefault="0069626D" w:rsidP="0069626D">
            <w:pPr>
              <w:pStyle w:val="Paragraphedeliste"/>
              <w:numPr>
                <w:ilvl w:val="0"/>
                <w:numId w:val="29"/>
              </w:numP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</w:pPr>
            <w:r w:rsidRPr="0069626D">
              <w:rPr>
                <w:rFonts w:asciiTheme="majorBidi" w:hAnsiTheme="majorBidi" w:cstheme="majorBidi"/>
                <w:b/>
                <w:bCs/>
                <w:color w:val="92D050"/>
                <w:sz w:val="26"/>
                <w:szCs w:val="26"/>
                <w:u w:val="single"/>
                <w:lang w:bidi="ar-MA"/>
              </w:rPr>
              <w:t>Application 2 :</w:t>
            </w:r>
          </w:p>
          <w:p w:rsidR="00662296" w:rsidRDefault="00662296" w:rsidP="00662296">
            <w:pP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bidi="ar-MA"/>
              </w:rPr>
            </w:pPr>
          </w:p>
          <w:p w:rsidR="00662296" w:rsidRDefault="00662296" w:rsidP="00683B6E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174BAB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∁</m:t>
                  </m:r>
                </m:e>
              </m:d>
            </m:oMath>
            <w:r w:rsidR="00BB5675"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un cercle de centre O, A et B sont deux points </w:t>
            </w:r>
            <w:r w:rsidR="00683B6E"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sur le cercle</w:t>
            </w:r>
            <w:r w:rsidR="00BB5675"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∁</m:t>
                  </m:r>
                </m:e>
              </m:d>
            </m:oMath>
            <w:r w:rsidR="00683B6E"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tel</w:t>
            </w:r>
            <w:r w:rsidR="00560EFF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s</w:t>
            </w:r>
            <w:r w:rsidR="00683B6E"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qu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AOB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150</m:t>
                  </m:r>
                </m:e>
                <m:sup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°</m:t>
                  </m:r>
                </m:sup>
              </m:sSup>
              <m:r>
                <w:rPr>
                  <w:rFonts w:ascii="Cambria Math" w:hAnsi="Cambria Math" w:cstheme="majorBidi"/>
                  <w:sz w:val="26"/>
                  <w:szCs w:val="26"/>
                  <w:lang w:bidi="ar-MA"/>
                </w:rPr>
                <m:t xml:space="preserve"> .</m:t>
              </m:r>
            </m:oMath>
          </w:p>
          <w:p w:rsidR="00DC272D" w:rsidRPr="005F6CCC" w:rsidRDefault="00DC272D" w:rsidP="00683B6E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001DA9" w:rsidRDefault="00470BE5" w:rsidP="00662296">
            <w:pPr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</w:pPr>
            <w:r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  Soient M et N deux points du grand arc </w:t>
            </w:r>
            <w:r w:rsidRPr="005F6CCC">
              <w:rPr>
                <w:rFonts w:asciiTheme="majorBidi" w:hAnsiTheme="majorBidi" w:cstheme="majorBidi"/>
                <w:b/>
                <w:bCs/>
                <w:color w:val="000000" w:themeColor="text1"/>
                <w:position w:val="-4"/>
                <w:sz w:val="26"/>
                <w:szCs w:val="26"/>
              </w:rPr>
              <w:object w:dxaOrig="400" w:dyaOrig="420">
                <v:shape id="_x0000_i1042" type="#_x0000_t75" style="width:19.5pt;height:21.75pt" o:ole="">
                  <v:imagedata r:id="rId15" o:title=""/>
                </v:shape>
                <o:OLEObject Type="Embed" ProgID="Equation.DSMT4" ShapeID="_x0000_i1042" DrawAspect="Content" ObjectID="_1620756058" r:id="rId36"/>
              </w:object>
            </w:r>
            <w:r w:rsidR="005F6CCC" w:rsidRPr="005F6CCC"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  <w:t>distincts de A et B.</w:t>
            </w:r>
          </w:p>
          <w:p w:rsidR="0034507D" w:rsidRDefault="0034507D" w:rsidP="00662296">
            <w:pPr>
              <w:rPr>
                <w:rFonts w:asciiTheme="majorBidi" w:hAnsiTheme="majorBidi" w:cstheme="majorBidi"/>
                <w:color w:val="000000" w:themeColor="text1"/>
                <w:position w:val="-4"/>
                <w:sz w:val="26"/>
                <w:szCs w:val="26"/>
              </w:rPr>
            </w:pPr>
          </w:p>
          <w:p w:rsidR="0034507D" w:rsidRDefault="0034507D" w:rsidP="0034507D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Construire une figure convenable.</w:t>
            </w:r>
          </w:p>
          <w:p w:rsidR="0034507D" w:rsidRPr="00EE7715" w:rsidRDefault="00D14FB0" w:rsidP="0034507D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Calculer la mesure des angles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AMB</m:t>
                  </m:r>
                </m:e>
              </m:acc>
            </m:oMath>
            <w:r w:rsidR="00BA557D">
              <w:rPr>
                <w:rFonts w:asciiTheme="majorBidi" w:eastAsiaTheme="minorEastAsia" w:hAnsiTheme="majorBidi" w:cstheme="majorBidi"/>
                <w:sz w:val="26"/>
                <w:szCs w:val="26"/>
                <w:lang w:bidi="ar-MA"/>
              </w:rPr>
              <w:t xml:space="preserve"> et </w:t>
            </w:r>
            <m:oMath>
              <m:acc>
                <m:accPr>
                  <m:ctrlPr>
                    <w:rPr>
                      <w:rFonts w:ascii="Cambria Math" w:eastAsiaTheme="minorEastAsia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bidi="ar-MA"/>
                    </w:rPr>
                    <m:t>ANB</m:t>
                  </m:r>
                </m:e>
              </m:acc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bidi="ar-MA"/>
                </w:rPr>
                <m:t> </m:t>
              </m:r>
            </m:oMath>
            <w:r w:rsidR="00BA557D">
              <w:rPr>
                <w:rFonts w:asciiTheme="majorBidi" w:eastAsiaTheme="minorEastAsia" w:hAnsiTheme="majorBidi" w:cstheme="majorBidi"/>
                <w:sz w:val="26"/>
                <w:szCs w:val="26"/>
                <w:lang w:bidi="ar-MA"/>
              </w:rPr>
              <w:t>?</w:t>
            </w:r>
          </w:p>
          <w:p w:rsidR="00EE7715" w:rsidRPr="008C2790" w:rsidRDefault="00EE7715" w:rsidP="00EE7715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EE7715" w:rsidRDefault="00EE7715" w:rsidP="00EE7715">
            <w:p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  <w:p w:rsidR="008C2790" w:rsidRDefault="008C2790" w:rsidP="00EE7715">
            <w:p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  <w:p w:rsidR="008C2790" w:rsidRDefault="008C2790" w:rsidP="00EE7715">
            <w:p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  <w:p w:rsidR="008C2790" w:rsidRDefault="008C2790" w:rsidP="00EE7715">
            <w:p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  <w:p w:rsidR="008C2790" w:rsidRDefault="008C2790" w:rsidP="00EE7715">
            <w:p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  <w:p w:rsidR="008C2790" w:rsidRDefault="008C2790" w:rsidP="00EE7715">
            <w:p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  <w:p w:rsidR="008C2790" w:rsidRDefault="008C2790" w:rsidP="00EE7715">
            <w:p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  <w:p w:rsidR="008C2790" w:rsidRDefault="008C2790" w:rsidP="00EE7715">
            <w:p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  <w:p w:rsidR="00EE7715" w:rsidRDefault="00EE7715" w:rsidP="002B0994">
            <w:p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</w:p>
          <w:p w:rsidR="00EE7715" w:rsidRPr="009959AD" w:rsidRDefault="00EE7715" w:rsidP="009959AD">
            <w:pPr>
              <w:pStyle w:val="Paragraphedeliste"/>
              <w:numPr>
                <w:ilvl w:val="0"/>
                <w:numId w:val="32"/>
              </w:numP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val="fr-MA" w:bidi="ar-MA"/>
              </w:rPr>
            </w:pPr>
            <w:r w:rsidRPr="00EE7715">
              <w:rPr>
                <w:rFonts w:asciiTheme="majorBidi" w:hAnsiTheme="majorBidi" w:cstheme="majorBidi"/>
                <w:b/>
                <w:bCs/>
                <w:color w:val="92D050"/>
                <w:sz w:val="26"/>
                <w:szCs w:val="26"/>
                <w:u w:val="single"/>
                <w:lang w:val="fr-MA" w:bidi="ar-MA"/>
              </w:rPr>
              <w:lastRenderedPageBreak/>
              <w:t>Application 3 :</w:t>
            </w:r>
          </w:p>
          <w:p w:rsidR="00EE7715" w:rsidRDefault="00EE7715" w:rsidP="007134E4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EE7715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∁</m:t>
                  </m:r>
                </m:e>
              </m:d>
            </m:oMath>
            <w:r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un cercle de centre</w:t>
            </w:r>
            <w:r w:rsidR="00046106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O, A ; </w:t>
            </w:r>
            <w:r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B</w:t>
            </w:r>
            <w:r w:rsidR="00046106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t C sont des</w:t>
            </w:r>
            <w:r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points sur le cercle 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∁</m:t>
                  </m:r>
                </m:e>
              </m:d>
            </m:oMath>
            <w:r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tel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>s</w:t>
            </w:r>
            <w:r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qu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BAC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65</m:t>
                  </m:r>
                </m:e>
                <m:sup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°</m:t>
                  </m:r>
                </m:sup>
              </m:sSup>
              <m:r>
                <w:rPr>
                  <w:rFonts w:ascii="Cambria Math" w:hAnsi="Cambria Math" w:cstheme="majorBidi"/>
                  <w:sz w:val="26"/>
                  <w:szCs w:val="26"/>
                  <w:lang w:bidi="ar-MA"/>
                </w:rPr>
                <m:t>.</m:t>
              </m:r>
            </m:oMath>
          </w:p>
          <w:p w:rsidR="009959AD" w:rsidRDefault="005F5C64" w:rsidP="009959AD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  M est le point diamétralement opposé au point C.</w:t>
            </w:r>
          </w:p>
          <w:p w:rsidR="00513F5C" w:rsidRDefault="00817132" w:rsidP="009959AD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92D050"/>
                <w:sz w:val="24"/>
                <w:szCs w:val="24"/>
                <w:u w:val="single"/>
              </w:rPr>
              <w:pict>
                <v:shape id="_x0000_s1048" type="#_x0000_t75" style="position:absolute;margin-left:19pt;margin-top:6.4pt;width:135.8pt;height:115.05pt;z-index:251700224">
                  <v:imagedata r:id="rId37" o:title=""/>
                  <w10:wrap type="topAndBottom"/>
                </v:shape>
                <o:OLEObject Type="Embed" ProgID="PBrush" ShapeID="_x0000_s1048" DrawAspect="Content" ObjectID="_1620756068" r:id="rId38"/>
              </w:pict>
            </w:r>
          </w:p>
          <w:p w:rsidR="00513F5C" w:rsidRPr="00FF1C67" w:rsidRDefault="00BB610F" w:rsidP="00513F5C">
            <w:pPr>
              <w:pStyle w:val="Paragraphedeliste"/>
              <w:numPr>
                <w:ilvl w:val="0"/>
                <w:numId w:val="33"/>
              </w:num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 w:rsidRPr="00FF1C67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Calculer la mesure d’angl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BMC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fr-MA" w:bidi="ar-MA"/>
                </w:rPr>
                <m:t> </m:t>
              </m:r>
            </m:oMath>
            <w:r w:rsidRPr="00FF1C67">
              <w:rPr>
                <w:rFonts w:asciiTheme="majorBidi" w:eastAsiaTheme="minorEastAsia" w:hAnsiTheme="majorBidi" w:cstheme="majorBidi"/>
                <w:sz w:val="26"/>
                <w:szCs w:val="26"/>
                <w:lang w:val="fr-MA" w:bidi="ar-MA"/>
              </w:rPr>
              <w:t>?</w:t>
            </w:r>
          </w:p>
          <w:p w:rsidR="00BB610F" w:rsidRPr="00FF1C67" w:rsidRDefault="00E90E10" w:rsidP="00513F5C">
            <w:pPr>
              <w:pStyle w:val="Paragraphedeliste"/>
              <w:numPr>
                <w:ilvl w:val="0"/>
                <w:numId w:val="33"/>
              </w:num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 w:rsidRPr="00FF1C67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Montrer que </w:t>
            </w:r>
            <w:proofErr w:type="gramStart"/>
            <w:r w:rsidRPr="00FF1C67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: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BOC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fr-MA" w:bidi="ar-MA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 w:bidi="ar-MA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130</m:t>
                  </m:r>
                </m:e>
                <m:sup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°</m:t>
                  </m:r>
                </m:sup>
              </m:sSup>
            </m:oMath>
            <w:r w:rsidR="00FF1C67" w:rsidRPr="00FF1C67">
              <w:rPr>
                <w:rFonts w:asciiTheme="majorBidi" w:eastAsiaTheme="minorEastAsia" w:hAnsiTheme="majorBidi" w:cstheme="majorBidi"/>
                <w:sz w:val="26"/>
                <w:szCs w:val="26"/>
                <w:lang w:val="fr-MA" w:bidi="ar-MA"/>
              </w:rPr>
              <w:t>?</w:t>
            </w:r>
            <w:proofErr w:type="gramEnd"/>
          </w:p>
          <w:p w:rsidR="00486AC9" w:rsidRPr="009959AD" w:rsidRDefault="00FF1C67" w:rsidP="009959AD">
            <w:pPr>
              <w:pStyle w:val="Paragraphedeliste"/>
              <w:numPr>
                <w:ilvl w:val="0"/>
                <w:numId w:val="33"/>
              </w:numP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val="fr-MA" w:bidi="ar-MA"/>
              </w:rPr>
            </w:pPr>
            <w:r w:rsidRPr="00FF1C67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Calculer la mesure d’angl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BAM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fr-MA" w:bidi="ar-MA"/>
                </w:rPr>
                <m:t> </m:t>
              </m:r>
            </m:oMath>
            <w:r w:rsidRPr="00FF1C67">
              <w:rPr>
                <w:rFonts w:asciiTheme="majorBidi" w:eastAsiaTheme="minorEastAsia" w:hAnsiTheme="majorBidi" w:cstheme="majorBidi"/>
                <w:sz w:val="26"/>
                <w:szCs w:val="26"/>
                <w:lang w:val="fr-MA" w:bidi="ar-MA"/>
              </w:rPr>
              <w:t>?</w:t>
            </w:r>
          </w:p>
          <w:p w:rsidR="00704167" w:rsidRPr="009959AD" w:rsidRDefault="00486AC9" w:rsidP="009959AD">
            <w:pPr>
              <w:pStyle w:val="Paragraphedeliste"/>
              <w:numPr>
                <w:ilvl w:val="0"/>
                <w:numId w:val="34"/>
              </w:numP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val="fr-MA" w:bidi="ar-MA"/>
              </w:rPr>
            </w:pPr>
            <w:r w:rsidRPr="00486AC9">
              <w:rPr>
                <w:rFonts w:asciiTheme="majorBidi" w:hAnsiTheme="majorBidi" w:cstheme="majorBidi"/>
                <w:b/>
                <w:bCs/>
                <w:color w:val="92D050"/>
                <w:sz w:val="26"/>
                <w:szCs w:val="26"/>
                <w:u w:val="single"/>
                <w:lang w:val="fr-MA" w:bidi="ar-MA"/>
              </w:rPr>
              <w:t>Application 4 :</w:t>
            </w:r>
          </w:p>
          <w:p w:rsidR="009A1FFD" w:rsidRDefault="00704167" w:rsidP="000D0CB1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 w:rsidRPr="00704167">
              <w:rPr>
                <w:rFonts w:asciiTheme="majorBidi" w:hAnsiTheme="majorBidi" w:cstheme="majorBidi"/>
                <w:b/>
                <w:bCs/>
                <w:sz w:val="26"/>
                <w:szCs w:val="26"/>
                <w:lang w:val="fr-MA" w:bidi="ar-MA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∁</m:t>
                  </m:r>
                </m:e>
              </m:d>
            </m:oMath>
            <w:r w:rsidRPr="005F6CCC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un cercle de centre</w:t>
            </w: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O et de rayon 3 cm,</w:t>
            </w:r>
            <w:r w:rsidR="000D0CB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circonscrit au triangle </w:t>
            </w:r>
            <w:r w:rsidR="00C84986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ABF </w:t>
            </w:r>
            <w:r w:rsidR="000D0CB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tel que :</w:t>
            </w:r>
          </w:p>
          <w:p w:rsidR="00704167" w:rsidRDefault="000D0CB1" w:rsidP="000D0CB1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BAF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MA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30</m:t>
                  </m:r>
                </m:e>
                <m:sup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MA"/>
                    </w:rPr>
                    <m:t>°</m:t>
                  </m:r>
                </m:sup>
              </m:sSup>
              <m:r>
                <w:rPr>
                  <w:rFonts w:ascii="Cambria Math" w:hAnsi="Cambria Math" w:cstheme="majorBidi"/>
                  <w:sz w:val="26"/>
                  <w:szCs w:val="26"/>
                  <w:lang w:bidi="ar-MA"/>
                </w:rPr>
                <m:t xml:space="preserve"> </m:t>
              </m:r>
            </m:oMath>
            <w:r w:rsidR="009A1FFD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.</w:t>
            </w:r>
          </w:p>
          <w:p w:rsidR="001C77A1" w:rsidRDefault="001C77A1" w:rsidP="00B61549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 </w:t>
            </w:r>
            <w:r w:rsidR="00B61549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H</w:t>
            </w:r>
            <w:r w:rsidRPr="001C77A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 xml:space="preserve"> est le point diamétralement opposé au point </w:t>
            </w:r>
            <w:r w:rsidR="00B61549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F</w:t>
            </w:r>
            <w:r w:rsidRPr="001C77A1">
              <w:rPr>
                <w:rFonts w:asciiTheme="majorBidi" w:hAnsiTheme="majorBidi" w:cstheme="majorBidi"/>
                <w:sz w:val="26"/>
                <w:szCs w:val="26"/>
                <w:lang w:bidi="ar-MA"/>
              </w:rPr>
              <w:t>.</w:t>
            </w:r>
          </w:p>
          <w:p w:rsidR="00B61549" w:rsidRDefault="00B61549" w:rsidP="00B61549">
            <w:pPr>
              <w:rPr>
                <w:rFonts w:asciiTheme="majorBidi" w:hAnsiTheme="majorBidi" w:cstheme="majorBidi"/>
                <w:sz w:val="26"/>
                <w:szCs w:val="26"/>
                <w:lang w:bidi="ar-MA"/>
              </w:rPr>
            </w:pPr>
          </w:p>
          <w:p w:rsidR="00B61549" w:rsidRPr="00B61549" w:rsidRDefault="00B61549" w:rsidP="00B61549">
            <w:pPr>
              <w:pStyle w:val="Paragraphedeliste"/>
              <w:numPr>
                <w:ilvl w:val="0"/>
                <w:numId w:val="36"/>
              </w:num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 w:rsidRPr="00B61549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Construire la figure convenable.</w:t>
            </w:r>
          </w:p>
          <w:p w:rsidR="00B61549" w:rsidRPr="00B61549" w:rsidRDefault="00B61549" w:rsidP="00B61549">
            <w:pPr>
              <w:pStyle w:val="Paragraphedeliste"/>
              <w:numPr>
                <w:ilvl w:val="0"/>
                <w:numId w:val="36"/>
              </w:num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 w:rsidRPr="00B61549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Calculer la mesure de </w:t>
            </w:r>
            <m:oMath>
              <m:acc>
                <m:acc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 w:bidi="ar-MA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BHF</m:t>
                  </m:r>
                </m:e>
              </m:acc>
              <m:r>
                <w:rPr>
                  <w:rFonts w:ascii="Cambria Math" w:hAnsi="Cambria Math" w:cstheme="majorBidi"/>
                  <w:sz w:val="26"/>
                  <w:szCs w:val="26"/>
                  <w:lang w:val="fr-MA" w:bidi="ar-MA"/>
                </w:rPr>
                <m:t xml:space="preserve"> </m:t>
              </m:r>
            </m:oMath>
            <w:r w:rsidRPr="00B61549">
              <w:rPr>
                <w:rFonts w:asciiTheme="majorBidi" w:eastAsiaTheme="minorEastAsia" w:hAnsiTheme="majorBidi" w:cstheme="majorBidi"/>
                <w:sz w:val="26"/>
                <w:szCs w:val="26"/>
                <w:lang w:val="fr-MA" w:bidi="ar-MA"/>
              </w:rPr>
              <w:t>.</w:t>
            </w:r>
          </w:p>
          <w:p w:rsidR="00B61549" w:rsidRPr="009959AD" w:rsidRDefault="00B61549" w:rsidP="009959AD">
            <w:pPr>
              <w:pStyle w:val="Paragraphedeliste"/>
              <w:numPr>
                <w:ilvl w:val="0"/>
                <w:numId w:val="36"/>
              </w:numP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</w:pPr>
            <w:r w:rsidRPr="00B61549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Déduire que :</w:t>
            </w:r>
            <w:r w:rsidRPr="009959AD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 w:bidi="ar-MA"/>
                </w:rPr>
                <m:t>BF=6sin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 w:bidi="ar-MA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40</m:t>
                  </m:r>
                </m:e>
                <m:sup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°</m:t>
                  </m:r>
                </m:sup>
              </m:sSup>
            </m:oMath>
          </w:p>
          <w:p w:rsidR="00B61549" w:rsidRPr="00805358" w:rsidRDefault="00805358" w:rsidP="00805358">
            <w:pPr>
              <w:pStyle w:val="Paragraphedeliste"/>
              <w:numPr>
                <w:ilvl w:val="0"/>
                <w:numId w:val="36"/>
              </w:numPr>
              <w:rPr>
                <w:rFonts w:asciiTheme="majorBidi" w:hAnsiTheme="majorBidi" w:cstheme="majorBidi"/>
                <w:b/>
                <w:bCs/>
                <w:sz w:val="26"/>
                <w:szCs w:val="26"/>
                <w:u w:val="single"/>
                <w:lang w:val="fr-MA" w:bidi="ar-MA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Sachant</w:t>
            </w:r>
            <w:r w:rsidR="001B1494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 </w:t>
            </w:r>
            <w:proofErr w:type="gramStart"/>
            <w:r w:rsidR="001B1494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que</w:t>
            </w:r>
            <w:r w:rsidR="00B61549" w:rsidRPr="00805358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 xml:space="preserve"> </w:t>
            </w:r>
            <w:proofErr w:type="gramEnd"/>
            <m:oMath>
              <m:r>
                <w:rPr>
                  <w:rFonts w:ascii="Cambria Math" w:hAnsi="Cambria Math" w:cstheme="majorBidi"/>
                  <w:sz w:val="26"/>
                  <w:szCs w:val="26"/>
                  <w:lang w:val="fr-MA" w:bidi="ar-MA"/>
                </w:rPr>
                <m:t>sin</m:t>
              </m:r>
              <m:sSup>
                <m:sSup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val="fr-MA" w:bidi="ar-MA"/>
                    </w:rPr>
                  </m:ctrlPr>
                </m:sSup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40</m:t>
                  </m:r>
                </m:e>
                <m:sup>
                  <m:r>
                    <w:rPr>
                      <w:rFonts w:ascii="Cambria Math" w:hAnsi="Cambria Math" w:cstheme="majorBidi"/>
                      <w:sz w:val="26"/>
                      <w:szCs w:val="26"/>
                      <w:lang w:val="fr-MA" w:bidi="ar-MA"/>
                    </w:rPr>
                    <m:t>°</m:t>
                  </m:r>
                </m:sup>
              </m:sSup>
              <m:r>
                <w:rPr>
                  <w:rFonts w:ascii="Cambria Math" w:hAnsi="Cambria Math" w:cstheme="majorBidi"/>
                  <w:sz w:val="26"/>
                  <w:szCs w:val="26"/>
                  <w:lang w:val="fr-MA" w:bidi="ar-MA"/>
                </w:rPr>
                <m:t xml:space="preserve">≅0,65 </m:t>
              </m:r>
            </m:oMath>
            <w:r w:rsidR="00B61549" w:rsidRPr="00805358">
              <w:rPr>
                <w:rFonts w:asciiTheme="majorBidi" w:hAnsiTheme="majorBidi" w:cstheme="majorBidi"/>
                <w:sz w:val="26"/>
                <w:szCs w:val="26"/>
                <w:lang w:val="fr-MA" w:bidi="ar-MA"/>
              </w:rPr>
              <w:t>, calculer BF.</w:t>
            </w:r>
          </w:p>
        </w:tc>
      </w:tr>
    </w:tbl>
    <w:p w:rsidR="00FC04D6" w:rsidRDefault="00FC04D6" w:rsidP="0039106F"/>
    <w:sectPr w:rsidR="00FC04D6" w:rsidSect="00A65860">
      <w:footerReference w:type="default" r:id="rId39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6E75" w:rsidRDefault="005F6E75">
      <w:pPr>
        <w:spacing w:after="0" w:line="240" w:lineRule="auto"/>
      </w:pPr>
      <w:r>
        <w:separator/>
      </w:r>
    </w:p>
  </w:endnote>
  <w:endnote w:type="continuationSeparator" w:id="0">
    <w:p w:rsidR="005F6E75" w:rsidRDefault="005F6E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F33" w:rsidRPr="00D61D26" w:rsidRDefault="00C82F33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6E75" w:rsidRDefault="005F6E75">
      <w:pPr>
        <w:spacing w:after="0" w:line="240" w:lineRule="auto"/>
      </w:pPr>
      <w:r>
        <w:separator/>
      </w:r>
    </w:p>
  </w:footnote>
  <w:footnote w:type="continuationSeparator" w:id="0">
    <w:p w:rsidR="005F6E75" w:rsidRDefault="005F6E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0.5pt;height:10.5pt" o:bullet="t">
        <v:imagedata r:id="rId1" o:title="BD14578_"/>
      </v:shape>
    </w:pict>
  </w:numPicBullet>
  <w:numPicBullet w:numPicBulletId="1">
    <w:pict>
      <v:shape id="_x0000_i1031" type="#_x0000_t75" style="width:11.25pt;height:11.25pt" o:bullet="t">
        <v:imagedata r:id="rId2" o:title="msoB7F1"/>
      </v:shape>
    </w:pict>
  </w:numPicBullet>
  <w:abstractNum w:abstractNumId="0">
    <w:nsid w:val="08346808"/>
    <w:multiLevelType w:val="hybridMultilevel"/>
    <w:tmpl w:val="A90227EA"/>
    <w:lvl w:ilvl="0" w:tplc="A858A724">
      <w:start w:val="1"/>
      <w:numFmt w:val="upperRoman"/>
      <w:lvlText w:val="%1."/>
      <w:lvlJc w:val="right"/>
      <w:pPr>
        <w:ind w:left="720" w:hanging="360"/>
      </w:pPr>
      <w:rPr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EA4BB1"/>
    <w:multiLevelType w:val="hybridMultilevel"/>
    <w:tmpl w:val="27E4A106"/>
    <w:lvl w:ilvl="0" w:tplc="EB98AEB2">
      <w:start w:val="1"/>
      <w:numFmt w:val="bullet"/>
      <w:lvlText w:val=""/>
      <w:lvlJc w:val="left"/>
      <w:pPr>
        <w:ind w:left="1695" w:hanging="360"/>
      </w:pPr>
      <w:rPr>
        <w:rFonts w:ascii="Wingdings" w:hAnsi="Wingdings" w:hint="default"/>
        <w:color w:val="76923C" w:themeColor="accent3" w:themeShade="BF"/>
      </w:rPr>
    </w:lvl>
    <w:lvl w:ilvl="1" w:tplc="040C0003" w:tentative="1">
      <w:start w:val="1"/>
      <w:numFmt w:val="bullet"/>
      <w:lvlText w:val="o"/>
      <w:lvlJc w:val="left"/>
      <w:pPr>
        <w:ind w:left="24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1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55" w:hanging="360"/>
      </w:pPr>
      <w:rPr>
        <w:rFonts w:ascii="Wingdings" w:hAnsi="Wingdings" w:hint="default"/>
      </w:rPr>
    </w:lvl>
  </w:abstractNum>
  <w:abstractNum w:abstractNumId="2">
    <w:nsid w:val="0F277DD8"/>
    <w:multiLevelType w:val="hybridMultilevel"/>
    <w:tmpl w:val="AF0A865E"/>
    <w:lvl w:ilvl="0" w:tplc="4C84D45E">
      <w:start w:val="1"/>
      <w:numFmt w:val="decimal"/>
      <w:lvlText w:val="%1-"/>
      <w:lvlJc w:val="left"/>
      <w:pPr>
        <w:ind w:left="420" w:hanging="360"/>
      </w:pPr>
      <w:rPr>
        <w:rFonts w:hint="default"/>
        <w:b/>
        <w:bCs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0FCB1027"/>
    <w:multiLevelType w:val="hybridMultilevel"/>
    <w:tmpl w:val="A366ED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94C8B"/>
    <w:multiLevelType w:val="hybridMultilevel"/>
    <w:tmpl w:val="A698A4D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074B142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  <w:sz w:val="24"/>
        <w:szCs w:val="24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CA0DC1"/>
    <w:multiLevelType w:val="hybridMultilevel"/>
    <w:tmpl w:val="B1B4CF5C"/>
    <w:lvl w:ilvl="0" w:tplc="2DC2BB52">
      <w:start w:val="1"/>
      <w:numFmt w:val="decimal"/>
      <w:lvlText w:val="%1-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F703392"/>
    <w:multiLevelType w:val="hybridMultilevel"/>
    <w:tmpl w:val="2B76DA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B86354"/>
    <w:multiLevelType w:val="hybridMultilevel"/>
    <w:tmpl w:val="433A894A"/>
    <w:lvl w:ilvl="0" w:tplc="040C0007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5887F7E"/>
    <w:multiLevelType w:val="hybridMultilevel"/>
    <w:tmpl w:val="B6544F86"/>
    <w:lvl w:ilvl="0" w:tplc="B94C1272">
      <w:start w:val="1"/>
      <w:numFmt w:val="bullet"/>
      <w:lvlText w:val=""/>
      <w:lvlJc w:val="left"/>
      <w:pPr>
        <w:ind w:left="2055" w:hanging="360"/>
      </w:pPr>
      <w:rPr>
        <w:rFonts w:ascii="Symbol" w:hAnsi="Symbol" w:hint="default"/>
        <w:color w:val="17365D" w:themeColor="text2" w:themeShade="BF"/>
      </w:rPr>
    </w:lvl>
    <w:lvl w:ilvl="1" w:tplc="040C0003" w:tentative="1">
      <w:start w:val="1"/>
      <w:numFmt w:val="bullet"/>
      <w:lvlText w:val="o"/>
      <w:lvlJc w:val="left"/>
      <w:pPr>
        <w:ind w:left="27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9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6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15" w:hanging="360"/>
      </w:pPr>
      <w:rPr>
        <w:rFonts w:ascii="Wingdings" w:hAnsi="Wingdings" w:hint="default"/>
      </w:rPr>
    </w:lvl>
  </w:abstractNum>
  <w:abstractNum w:abstractNumId="11">
    <w:nsid w:val="25D64AF8"/>
    <w:multiLevelType w:val="hybridMultilevel"/>
    <w:tmpl w:val="B4B89A16"/>
    <w:lvl w:ilvl="0" w:tplc="040C0013">
      <w:start w:val="1"/>
      <w:numFmt w:val="upperRoman"/>
      <w:lvlText w:val="%1."/>
      <w:lvlJc w:val="right"/>
      <w:pPr>
        <w:ind w:left="900" w:hanging="360"/>
      </w:pPr>
    </w:lvl>
    <w:lvl w:ilvl="1" w:tplc="040C0019" w:tentative="1">
      <w:start w:val="1"/>
      <w:numFmt w:val="lowerLetter"/>
      <w:lvlText w:val="%2."/>
      <w:lvlJc w:val="left"/>
      <w:pPr>
        <w:ind w:left="1620" w:hanging="360"/>
      </w:pPr>
    </w:lvl>
    <w:lvl w:ilvl="2" w:tplc="040C001B" w:tentative="1">
      <w:start w:val="1"/>
      <w:numFmt w:val="lowerRoman"/>
      <w:lvlText w:val="%3."/>
      <w:lvlJc w:val="right"/>
      <w:pPr>
        <w:ind w:left="2340" w:hanging="180"/>
      </w:pPr>
    </w:lvl>
    <w:lvl w:ilvl="3" w:tplc="040C000F" w:tentative="1">
      <w:start w:val="1"/>
      <w:numFmt w:val="decimal"/>
      <w:lvlText w:val="%4."/>
      <w:lvlJc w:val="left"/>
      <w:pPr>
        <w:ind w:left="3060" w:hanging="360"/>
      </w:pPr>
    </w:lvl>
    <w:lvl w:ilvl="4" w:tplc="040C0019" w:tentative="1">
      <w:start w:val="1"/>
      <w:numFmt w:val="lowerLetter"/>
      <w:lvlText w:val="%5."/>
      <w:lvlJc w:val="left"/>
      <w:pPr>
        <w:ind w:left="3780" w:hanging="360"/>
      </w:pPr>
    </w:lvl>
    <w:lvl w:ilvl="5" w:tplc="040C001B" w:tentative="1">
      <w:start w:val="1"/>
      <w:numFmt w:val="lowerRoman"/>
      <w:lvlText w:val="%6."/>
      <w:lvlJc w:val="right"/>
      <w:pPr>
        <w:ind w:left="4500" w:hanging="180"/>
      </w:pPr>
    </w:lvl>
    <w:lvl w:ilvl="6" w:tplc="040C000F" w:tentative="1">
      <w:start w:val="1"/>
      <w:numFmt w:val="decimal"/>
      <w:lvlText w:val="%7."/>
      <w:lvlJc w:val="left"/>
      <w:pPr>
        <w:ind w:left="5220" w:hanging="360"/>
      </w:pPr>
    </w:lvl>
    <w:lvl w:ilvl="7" w:tplc="040C0019" w:tentative="1">
      <w:start w:val="1"/>
      <w:numFmt w:val="lowerLetter"/>
      <w:lvlText w:val="%8."/>
      <w:lvlJc w:val="left"/>
      <w:pPr>
        <w:ind w:left="5940" w:hanging="360"/>
      </w:pPr>
    </w:lvl>
    <w:lvl w:ilvl="8" w:tplc="040C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>
    <w:nsid w:val="2E116CF9"/>
    <w:multiLevelType w:val="hybridMultilevel"/>
    <w:tmpl w:val="D3CA66AC"/>
    <w:lvl w:ilvl="0" w:tplc="CDA2351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EA4729D"/>
    <w:multiLevelType w:val="hybridMultilevel"/>
    <w:tmpl w:val="0EF4FD70"/>
    <w:lvl w:ilvl="0" w:tplc="61E889E0">
      <w:start w:val="1"/>
      <w:numFmt w:val="bullet"/>
      <w:lvlText w:val=""/>
      <w:lvlPicBulletId w:val="0"/>
      <w:lvlJc w:val="left"/>
      <w:pPr>
        <w:ind w:left="1140" w:hanging="360"/>
      </w:pPr>
      <w:rPr>
        <w:rFonts w:ascii="Symbol" w:hAnsi="Symbol" w:cs="K" w:hint="default"/>
        <w:color w:val="auto"/>
        <w:sz w:val="26"/>
        <w:szCs w:val="26"/>
      </w:rPr>
    </w:lvl>
    <w:lvl w:ilvl="1" w:tplc="040C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4">
    <w:nsid w:val="2F3D0670"/>
    <w:multiLevelType w:val="hybridMultilevel"/>
    <w:tmpl w:val="6E1EEE3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14378F"/>
    <w:multiLevelType w:val="hybridMultilevel"/>
    <w:tmpl w:val="F9F6E7BC"/>
    <w:lvl w:ilvl="0" w:tplc="D1D8C28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4875AA7"/>
    <w:multiLevelType w:val="hybridMultilevel"/>
    <w:tmpl w:val="5816A31C"/>
    <w:lvl w:ilvl="0" w:tplc="1632F27C">
      <w:start w:val="1"/>
      <w:numFmt w:val="decimal"/>
      <w:lvlText w:val="%1-"/>
      <w:lvlJc w:val="left"/>
      <w:pPr>
        <w:ind w:left="420" w:hanging="360"/>
      </w:pPr>
      <w:rPr>
        <w:rFonts w:hint="default"/>
        <w:b/>
        <w:bCs/>
        <w:color w:val="00B0F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7">
    <w:nsid w:val="34BC412A"/>
    <w:multiLevelType w:val="hybridMultilevel"/>
    <w:tmpl w:val="79A08C2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BF73D23"/>
    <w:multiLevelType w:val="hybridMultilevel"/>
    <w:tmpl w:val="2C040430"/>
    <w:lvl w:ilvl="0" w:tplc="F5020DE6">
      <w:start w:val="1"/>
      <w:numFmt w:val="decimal"/>
      <w:lvlText w:val="%1-"/>
      <w:lvlJc w:val="left"/>
      <w:pPr>
        <w:ind w:left="720" w:hanging="360"/>
      </w:pPr>
      <w:rPr>
        <w:rFonts w:hint="default"/>
        <w:color w:val="00B05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9250D7"/>
    <w:multiLevelType w:val="singleLevel"/>
    <w:tmpl w:val="F572CA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color w:val="000000" w:themeColor="text1"/>
        <w:sz w:val="24"/>
        <w:szCs w:val="16"/>
        <w:u w:val="none"/>
      </w:rPr>
    </w:lvl>
  </w:abstractNum>
  <w:abstractNum w:abstractNumId="20">
    <w:nsid w:val="46253255"/>
    <w:multiLevelType w:val="hybridMultilevel"/>
    <w:tmpl w:val="827C5B66"/>
    <w:lvl w:ilvl="0" w:tplc="DD1AC26A">
      <w:start w:val="1"/>
      <w:numFmt w:val="decimal"/>
      <w:lvlText w:val="%1-"/>
      <w:lvlJc w:val="left"/>
      <w:pPr>
        <w:ind w:left="420" w:hanging="360"/>
      </w:pPr>
      <w:rPr>
        <w:rFonts w:hint="default"/>
        <w:b/>
        <w:bCs/>
        <w:color w:val="00B0F0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1">
    <w:nsid w:val="463E6C1E"/>
    <w:multiLevelType w:val="hybridMultilevel"/>
    <w:tmpl w:val="F40C0946"/>
    <w:lvl w:ilvl="0" w:tplc="2054B5D4">
      <w:start w:val="1"/>
      <w:numFmt w:val="bullet"/>
      <w:lvlText w:val=""/>
      <w:lvlJc w:val="left"/>
      <w:pPr>
        <w:ind w:left="1770" w:hanging="360"/>
      </w:pPr>
      <w:rPr>
        <w:rFonts w:ascii="Wingdings" w:hAnsi="Wingdings" w:hint="default"/>
        <w:color w:val="76923C" w:themeColor="accent3" w:themeShade="BF"/>
      </w:rPr>
    </w:lvl>
    <w:lvl w:ilvl="1" w:tplc="040C0003" w:tentative="1">
      <w:start w:val="1"/>
      <w:numFmt w:val="bullet"/>
      <w:lvlText w:val="o"/>
      <w:lvlJc w:val="left"/>
      <w:pPr>
        <w:ind w:left="24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30" w:hanging="360"/>
      </w:pPr>
      <w:rPr>
        <w:rFonts w:ascii="Wingdings" w:hAnsi="Wingdings" w:hint="default"/>
      </w:rPr>
    </w:lvl>
  </w:abstractNum>
  <w:abstractNum w:abstractNumId="22">
    <w:nsid w:val="483428E9"/>
    <w:multiLevelType w:val="hybridMultilevel"/>
    <w:tmpl w:val="5778EB72"/>
    <w:lvl w:ilvl="0" w:tplc="2A2C4174">
      <w:start w:val="1"/>
      <w:numFmt w:val="decimal"/>
      <w:lvlText w:val="%1-"/>
      <w:lvlJc w:val="left"/>
      <w:pPr>
        <w:ind w:left="420" w:hanging="360"/>
      </w:pPr>
      <w:rPr>
        <w:rFonts w:hint="default"/>
        <w:b/>
        <w:bCs/>
        <w:color w:val="0070C0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3">
    <w:nsid w:val="49AA33E0"/>
    <w:multiLevelType w:val="hybridMultilevel"/>
    <w:tmpl w:val="015A12D8"/>
    <w:lvl w:ilvl="0" w:tplc="5148C066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F8C7AD1"/>
    <w:multiLevelType w:val="hybridMultilevel"/>
    <w:tmpl w:val="41E08DE0"/>
    <w:lvl w:ilvl="0" w:tplc="0444E1A0">
      <w:start w:val="1"/>
      <w:numFmt w:val="decimal"/>
      <w:lvlText w:val="%1-"/>
      <w:lvlJc w:val="left"/>
      <w:pPr>
        <w:ind w:left="127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95" w:hanging="360"/>
      </w:pPr>
    </w:lvl>
    <w:lvl w:ilvl="2" w:tplc="040C001B" w:tentative="1">
      <w:start w:val="1"/>
      <w:numFmt w:val="lowerRoman"/>
      <w:lvlText w:val="%3."/>
      <w:lvlJc w:val="right"/>
      <w:pPr>
        <w:ind w:left="2715" w:hanging="180"/>
      </w:pPr>
    </w:lvl>
    <w:lvl w:ilvl="3" w:tplc="040C000F" w:tentative="1">
      <w:start w:val="1"/>
      <w:numFmt w:val="decimal"/>
      <w:lvlText w:val="%4."/>
      <w:lvlJc w:val="left"/>
      <w:pPr>
        <w:ind w:left="3435" w:hanging="360"/>
      </w:pPr>
    </w:lvl>
    <w:lvl w:ilvl="4" w:tplc="040C0019" w:tentative="1">
      <w:start w:val="1"/>
      <w:numFmt w:val="lowerLetter"/>
      <w:lvlText w:val="%5."/>
      <w:lvlJc w:val="left"/>
      <w:pPr>
        <w:ind w:left="4155" w:hanging="360"/>
      </w:pPr>
    </w:lvl>
    <w:lvl w:ilvl="5" w:tplc="040C001B" w:tentative="1">
      <w:start w:val="1"/>
      <w:numFmt w:val="lowerRoman"/>
      <w:lvlText w:val="%6."/>
      <w:lvlJc w:val="right"/>
      <w:pPr>
        <w:ind w:left="4875" w:hanging="180"/>
      </w:pPr>
    </w:lvl>
    <w:lvl w:ilvl="6" w:tplc="040C000F" w:tentative="1">
      <w:start w:val="1"/>
      <w:numFmt w:val="decimal"/>
      <w:lvlText w:val="%7."/>
      <w:lvlJc w:val="left"/>
      <w:pPr>
        <w:ind w:left="5595" w:hanging="360"/>
      </w:pPr>
    </w:lvl>
    <w:lvl w:ilvl="7" w:tplc="040C0019" w:tentative="1">
      <w:start w:val="1"/>
      <w:numFmt w:val="lowerLetter"/>
      <w:lvlText w:val="%8."/>
      <w:lvlJc w:val="left"/>
      <w:pPr>
        <w:ind w:left="6315" w:hanging="360"/>
      </w:pPr>
    </w:lvl>
    <w:lvl w:ilvl="8" w:tplc="040C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25">
    <w:nsid w:val="545C0ED3"/>
    <w:multiLevelType w:val="hybridMultilevel"/>
    <w:tmpl w:val="E82681B0"/>
    <w:lvl w:ilvl="0" w:tplc="B64CF1B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8050C0A"/>
    <w:multiLevelType w:val="singleLevel"/>
    <w:tmpl w:val="040C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32"/>
        <w:u w:val="none"/>
      </w:rPr>
    </w:lvl>
  </w:abstractNum>
  <w:abstractNum w:abstractNumId="27">
    <w:nsid w:val="5B411066"/>
    <w:multiLevelType w:val="hybridMultilevel"/>
    <w:tmpl w:val="A89A9932"/>
    <w:lvl w:ilvl="0" w:tplc="BEA07FC0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92D05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C115451"/>
    <w:multiLevelType w:val="hybridMultilevel"/>
    <w:tmpl w:val="7ED4FF14"/>
    <w:lvl w:ilvl="0" w:tplc="2B1404F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CB60B68"/>
    <w:multiLevelType w:val="hybridMultilevel"/>
    <w:tmpl w:val="D096C22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B50C0AAE">
      <w:numFmt w:val="bullet"/>
      <w:lvlText w:val="-"/>
      <w:lvlJc w:val="left"/>
      <w:pPr>
        <w:ind w:left="1440" w:hanging="360"/>
      </w:pPr>
      <w:rPr>
        <w:rFonts w:ascii="Times New Roman" w:eastAsia="MyriadPro-Regular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D512D2D"/>
    <w:multiLevelType w:val="hybridMultilevel"/>
    <w:tmpl w:val="82A0D2A2"/>
    <w:lvl w:ilvl="0" w:tplc="CDA2351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79A43B4"/>
    <w:multiLevelType w:val="hybridMultilevel"/>
    <w:tmpl w:val="01461D16"/>
    <w:lvl w:ilvl="0" w:tplc="CDA2351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C1E03C0"/>
    <w:multiLevelType w:val="hybridMultilevel"/>
    <w:tmpl w:val="BC20ADC4"/>
    <w:lvl w:ilvl="0" w:tplc="B03ECE24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92D05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D565B54"/>
    <w:multiLevelType w:val="hybridMultilevel"/>
    <w:tmpl w:val="D7705DC0"/>
    <w:lvl w:ilvl="0" w:tplc="CDA2351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DFF1673"/>
    <w:multiLevelType w:val="hybridMultilevel"/>
    <w:tmpl w:val="989050D0"/>
    <w:lvl w:ilvl="0" w:tplc="B79C88C8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92D05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5D778E6"/>
    <w:multiLevelType w:val="hybridMultilevel"/>
    <w:tmpl w:val="330CE4F8"/>
    <w:lvl w:ilvl="0" w:tplc="01C663BC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DE514B3"/>
    <w:multiLevelType w:val="hybridMultilevel"/>
    <w:tmpl w:val="B8D65C5E"/>
    <w:lvl w:ilvl="0" w:tplc="61E889E0">
      <w:start w:val="1"/>
      <w:numFmt w:val="bullet"/>
      <w:lvlText w:val=""/>
      <w:lvlPicBulletId w:val="0"/>
      <w:lvlJc w:val="left"/>
      <w:pPr>
        <w:ind w:left="1140" w:hanging="360"/>
      </w:pPr>
      <w:rPr>
        <w:rFonts w:ascii="Symbol" w:hAnsi="Symbol" w:cs="K" w:hint="default"/>
        <w:color w:val="auto"/>
        <w:sz w:val="26"/>
        <w:szCs w:val="2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31"/>
  </w:num>
  <w:num w:numId="3">
    <w:abstractNumId w:val="29"/>
  </w:num>
  <w:num w:numId="4">
    <w:abstractNumId w:val="25"/>
  </w:num>
  <w:num w:numId="5">
    <w:abstractNumId w:val="4"/>
  </w:num>
  <w:num w:numId="6">
    <w:abstractNumId w:val="7"/>
  </w:num>
  <w:num w:numId="7">
    <w:abstractNumId w:val="26"/>
  </w:num>
  <w:num w:numId="8">
    <w:abstractNumId w:val="19"/>
  </w:num>
  <w:num w:numId="9">
    <w:abstractNumId w:val="14"/>
  </w:num>
  <w:num w:numId="10">
    <w:abstractNumId w:val="15"/>
  </w:num>
  <w:num w:numId="11">
    <w:abstractNumId w:val="8"/>
  </w:num>
  <w:num w:numId="12">
    <w:abstractNumId w:val="3"/>
  </w:num>
  <w:num w:numId="13">
    <w:abstractNumId w:val="28"/>
  </w:num>
  <w:num w:numId="14">
    <w:abstractNumId w:val="6"/>
  </w:num>
  <w:num w:numId="15">
    <w:abstractNumId w:val="11"/>
  </w:num>
  <w:num w:numId="16">
    <w:abstractNumId w:val="0"/>
  </w:num>
  <w:num w:numId="17">
    <w:abstractNumId w:val="24"/>
  </w:num>
  <w:num w:numId="18">
    <w:abstractNumId w:val="10"/>
  </w:num>
  <w:num w:numId="19">
    <w:abstractNumId w:val="9"/>
  </w:num>
  <w:num w:numId="20">
    <w:abstractNumId w:val="1"/>
  </w:num>
  <w:num w:numId="21">
    <w:abstractNumId w:val="17"/>
  </w:num>
  <w:num w:numId="22">
    <w:abstractNumId w:val="21"/>
  </w:num>
  <w:num w:numId="23">
    <w:abstractNumId w:val="32"/>
  </w:num>
  <w:num w:numId="24">
    <w:abstractNumId w:val="12"/>
  </w:num>
  <w:num w:numId="25">
    <w:abstractNumId w:val="30"/>
  </w:num>
  <w:num w:numId="26">
    <w:abstractNumId w:val="37"/>
  </w:num>
  <w:num w:numId="27">
    <w:abstractNumId w:val="13"/>
  </w:num>
  <w:num w:numId="28">
    <w:abstractNumId w:val="38"/>
  </w:num>
  <w:num w:numId="29">
    <w:abstractNumId w:val="27"/>
  </w:num>
  <w:num w:numId="30">
    <w:abstractNumId w:val="23"/>
  </w:num>
  <w:num w:numId="31">
    <w:abstractNumId w:val="2"/>
  </w:num>
  <w:num w:numId="32">
    <w:abstractNumId w:val="33"/>
  </w:num>
  <w:num w:numId="33">
    <w:abstractNumId w:val="22"/>
  </w:num>
  <w:num w:numId="34">
    <w:abstractNumId w:val="36"/>
  </w:num>
  <w:num w:numId="35">
    <w:abstractNumId w:val="34"/>
  </w:num>
  <w:num w:numId="36">
    <w:abstractNumId w:val="16"/>
  </w:num>
  <w:num w:numId="37">
    <w:abstractNumId w:val="5"/>
  </w:num>
  <w:num w:numId="38">
    <w:abstractNumId w:val="20"/>
  </w:num>
  <w:num w:numId="39">
    <w:abstractNumId w:val="1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01DA9"/>
    <w:rsid w:val="000035CE"/>
    <w:rsid w:val="00007C86"/>
    <w:rsid w:val="00025869"/>
    <w:rsid w:val="000430EA"/>
    <w:rsid w:val="00046106"/>
    <w:rsid w:val="00047CA5"/>
    <w:rsid w:val="00050CEF"/>
    <w:rsid w:val="000621D2"/>
    <w:rsid w:val="00082C9E"/>
    <w:rsid w:val="0008676A"/>
    <w:rsid w:val="00090082"/>
    <w:rsid w:val="000A36CF"/>
    <w:rsid w:val="000C6989"/>
    <w:rsid w:val="000D0CB1"/>
    <w:rsid w:val="000F6BB2"/>
    <w:rsid w:val="00110AE6"/>
    <w:rsid w:val="0015188C"/>
    <w:rsid w:val="001558CF"/>
    <w:rsid w:val="00166FD3"/>
    <w:rsid w:val="00170B6C"/>
    <w:rsid w:val="00174BAB"/>
    <w:rsid w:val="001A03AB"/>
    <w:rsid w:val="001A4501"/>
    <w:rsid w:val="001B1494"/>
    <w:rsid w:val="001C64F2"/>
    <w:rsid w:val="001C77A1"/>
    <w:rsid w:val="001D38FD"/>
    <w:rsid w:val="001D3BA7"/>
    <w:rsid w:val="001E77AA"/>
    <w:rsid w:val="001F4263"/>
    <w:rsid w:val="00204996"/>
    <w:rsid w:val="002122DF"/>
    <w:rsid w:val="00212E1D"/>
    <w:rsid w:val="002232F5"/>
    <w:rsid w:val="002324C6"/>
    <w:rsid w:val="00240D85"/>
    <w:rsid w:val="00242DAE"/>
    <w:rsid w:val="00246B6B"/>
    <w:rsid w:val="002773CA"/>
    <w:rsid w:val="00280D67"/>
    <w:rsid w:val="00281B08"/>
    <w:rsid w:val="00294AF2"/>
    <w:rsid w:val="002A455B"/>
    <w:rsid w:val="002B0994"/>
    <w:rsid w:val="002B3FA7"/>
    <w:rsid w:val="002B5036"/>
    <w:rsid w:val="002C4975"/>
    <w:rsid w:val="002E0667"/>
    <w:rsid w:val="002E3B0D"/>
    <w:rsid w:val="002E3C92"/>
    <w:rsid w:val="002E7800"/>
    <w:rsid w:val="002F2ABB"/>
    <w:rsid w:val="002F78D3"/>
    <w:rsid w:val="003102F5"/>
    <w:rsid w:val="00311840"/>
    <w:rsid w:val="00313851"/>
    <w:rsid w:val="00314FCA"/>
    <w:rsid w:val="0031639E"/>
    <w:rsid w:val="00322FE5"/>
    <w:rsid w:val="00336CDB"/>
    <w:rsid w:val="0034507D"/>
    <w:rsid w:val="00350561"/>
    <w:rsid w:val="00355DDC"/>
    <w:rsid w:val="00364169"/>
    <w:rsid w:val="0036655F"/>
    <w:rsid w:val="00375DF2"/>
    <w:rsid w:val="0039106F"/>
    <w:rsid w:val="003959E2"/>
    <w:rsid w:val="003B3887"/>
    <w:rsid w:val="003B41DD"/>
    <w:rsid w:val="003C3ABC"/>
    <w:rsid w:val="003C58E6"/>
    <w:rsid w:val="003C774D"/>
    <w:rsid w:val="003E2AF4"/>
    <w:rsid w:val="003E30ED"/>
    <w:rsid w:val="00400A1F"/>
    <w:rsid w:val="004033CF"/>
    <w:rsid w:val="00412569"/>
    <w:rsid w:val="00412D35"/>
    <w:rsid w:val="0041355B"/>
    <w:rsid w:val="0043465D"/>
    <w:rsid w:val="00434F14"/>
    <w:rsid w:val="00445423"/>
    <w:rsid w:val="004661DC"/>
    <w:rsid w:val="00470BE5"/>
    <w:rsid w:val="00476FB9"/>
    <w:rsid w:val="00486AC9"/>
    <w:rsid w:val="004A31AE"/>
    <w:rsid w:val="004A6068"/>
    <w:rsid w:val="004B640F"/>
    <w:rsid w:val="004C105D"/>
    <w:rsid w:val="004C4A87"/>
    <w:rsid w:val="004C5948"/>
    <w:rsid w:val="004D3235"/>
    <w:rsid w:val="004D4A7B"/>
    <w:rsid w:val="004D668B"/>
    <w:rsid w:val="004E7694"/>
    <w:rsid w:val="004F1EE6"/>
    <w:rsid w:val="004F76F3"/>
    <w:rsid w:val="00502485"/>
    <w:rsid w:val="00513F5C"/>
    <w:rsid w:val="00527EBA"/>
    <w:rsid w:val="00560EFF"/>
    <w:rsid w:val="005654CF"/>
    <w:rsid w:val="005664FE"/>
    <w:rsid w:val="00571019"/>
    <w:rsid w:val="00591F4F"/>
    <w:rsid w:val="00592891"/>
    <w:rsid w:val="005A31F2"/>
    <w:rsid w:val="005A5831"/>
    <w:rsid w:val="005A7AAF"/>
    <w:rsid w:val="005E3665"/>
    <w:rsid w:val="005E69A3"/>
    <w:rsid w:val="005E77D7"/>
    <w:rsid w:val="005F5C64"/>
    <w:rsid w:val="005F5CFA"/>
    <w:rsid w:val="005F6CCC"/>
    <w:rsid w:val="005F6E75"/>
    <w:rsid w:val="006116F7"/>
    <w:rsid w:val="00626A66"/>
    <w:rsid w:val="00636CB3"/>
    <w:rsid w:val="00650F84"/>
    <w:rsid w:val="00653BA1"/>
    <w:rsid w:val="00661C05"/>
    <w:rsid w:val="00662296"/>
    <w:rsid w:val="0066393C"/>
    <w:rsid w:val="00683B6E"/>
    <w:rsid w:val="00694F14"/>
    <w:rsid w:val="0069626D"/>
    <w:rsid w:val="006A492A"/>
    <w:rsid w:val="006D17BA"/>
    <w:rsid w:val="006D7D3B"/>
    <w:rsid w:val="006E0933"/>
    <w:rsid w:val="006E3782"/>
    <w:rsid w:val="006F1AEE"/>
    <w:rsid w:val="00702322"/>
    <w:rsid w:val="00704167"/>
    <w:rsid w:val="00711738"/>
    <w:rsid w:val="007134E4"/>
    <w:rsid w:val="00724B57"/>
    <w:rsid w:val="00735B36"/>
    <w:rsid w:val="00735FB6"/>
    <w:rsid w:val="0075116D"/>
    <w:rsid w:val="00753111"/>
    <w:rsid w:val="0075390C"/>
    <w:rsid w:val="00756A2E"/>
    <w:rsid w:val="00762B3C"/>
    <w:rsid w:val="0076352F"/>
    <w:rsid w:val="007711DD"/>
    <w:rsid w:val="007738C5"/>
    <w:rsid w:val="0077642E"/>
    <w:rsid w:val="00776DF8"/>
    <w:rsid w:val="007A37FD"/>
    <w:rsid w:val="007A5F5D"/>
    <w:rsid w:val="007B3B51"/>
    <w:rsid w:val="007B585F"/>
    <w:rsid w:val="007B721C"/>
    <w:rsid w:val="007E15D3"/>
    <w:rsid w:val="007F00B2"/>
    <w:rsid w:val="00801816"/>
    <w:rsid w:val="0080416D"/>
    <w:rsid w:val="00805358"/>
    <w:rsid w:val="00817132"/>
    <w:rsid w:val="008174DE"/>
    <w:rsid w:val="008222B0"/>
    <w:rsid w:val="008249AB"/>
    <w:rsid w:val="0083495F"/>
    <w:rsid w:val="008410BB"/>
    <w:rsid w:val="00861C09"/>
    <w:rsid w:val="00861EBD"/>
    <w:rsid w:val="0087206C"/>
    <w:rsid w:val="008819DC"/>
    <w:rsid w:val="008837CA"/>
    <w:rsid w:val="00885DDE"/>
    <w:rsid w:val="00886A02"/>
    <w:rsid w:val="008907DF"/>
    <w:rsid w:val="00893BDD"/>
    <w:rsid w:val="008A341E"/>
    <w:rsid w:val="008C2790"/>
    <w:rsid w:val="008C6712"/>
    <w:rsid w:val="008D02EB"/>
    <w:rsid w:val="008D3795"/>
    <w:rsid w:val="008D4CAF"/>
    <w:rsid w:val="008D5004"/>
    <w:rsid w:val="00927CEE"/>
    <w:rsid w:val="00931AD8"/>
    <w:rsid w:val="00934344"/>
    <w:rsid w:val="00937A54"/>
    <w:rsid w:val="009410F8"/>
    <w:rsid w:val="0094751F"/>
    <w:rsid w:val="00950579"/>
    <w:rsid w:val="00950E7B"/>
    <w:rsid w:val="009608CA"/>
    <w:rsid w:val="00965841"/>
    <w:rsid w:val="00967207"/>
    <w:rsid w:val="0097698E"/>
    <w:rsid w:val="009959AD"/>
    <w:rsid w:val="00997EDB"/>
    <w:rsid w:val="009A1FFD"/>
    <w:rsid w:val="009C0C5C"/>
    <w:rsid w:val="009C1AB3"/>
    <w:rsid w:val="009C7943"/>
    <w:rsid w:val="009D36C1"/>
    <w:rsid w:val="009F6EF7"/>
    <w:rsid w:val="00A006FF"/>
    <w:rsid w:val="00A06EC4"/>
    <w:rsid w:val="00A20E82"/>
    <w:rsid w:val="00A310FD"/>
    <w:rsid w:val="00A459CC"/>
    <w:rsid w:val="00A45FE8"/>
    <w:rsid w:val="00A620D6"/>
    <w:rsid w:val="00A63E5B"/>
    <w:rsid w:val="00A65860"/>
    <w:rsid w:val="00A73530"/>
    <w:rsid w:val="00A863BA"/>
    <w:rsid w:val="00A87280"/>
    <w:rsid w:val="00A94AB5"/>
    <w:rsid w:val="00AA256B"/>
    <w:rsid w:val="00AA56D7"/>
    <w:rsid w:val="00AB4FC2"/>
    <w:rsid w:val="00AF2453"/>
    <w:rsid w:val="00B02D3D"/>
    <w:rsid w:val="00B04CF3"/>
    <w:rsid w:val="00B15040"/>
    <w:rsid w:val="00B23E2D"/>
    <w:rsid w:val="00B41C0A"/>
    <w:rsid w:val="00B61549"/>
    <w:rsid w:val="00B776C7"/>
    <w:rsid w:val="00B8770C"/>
    <w:rsid w:val="00BA557D"/>
    <w:rsid w:val="00BB5675"/>
    <w:rsid w:val="00BB610F"/>
    <w:rsid w:val="00BD256E"/>
    <w:rsid w:val="00BE4D11"/>
    <w:rsid w:val="00C00176"/>
    <w:rsid w:val="00C0251F"/>
    <w:rsid w:val="00C105FF"/>
    <w:rsid w:val="00C21C69"/>
    <w:rsid w:val="00C25B8D"/>
    <w:rsid w:val="00C308B8"/>
    <w:rsid w:val="00C30D4F"/>
    <w:rsid w:val="00C52B4D"/>
    <w:rsid w:val="00C54122"/>
    <w:rsid w:val="00C61223"/>
    <w:rsid w:val="00C701F4"/>
    <w:rsid w:val="00C73810"/>
    <w:rsid w:val="00C82F33"/>
    <w:rsid w:val="00C84986"/>
    <w:rsid w:val="00CA0CD3"/>
    <w:rsid w:val="00CC145B"/>
    <w:rsid w:val="00CC3183"/>
    <w:rsid w:val="00CF6C97"/>
    <w:rsid w:val="00D020DB"/>
    <w:rsid w:val="00D0351B"/>
    <w:rsid w:val="00D0457D"/>
    <w:rsid w:val="00D05EA6"/>
    <w:rsid w:val="00D06D0E"/>
    <w:rsid w:val="00D14FB0"/>
    <w:rsid w:val="00D174B7"/>
    <w:rsid w:val="00D32816"/>
    <w:rsid w:val="00D35D17"/>
    <w:rsid w:val="00D363D6"/>
    <w:rsid w:val="00D41E64"/>
    <w:rsid w:val="00D63F46"/>
    <w:rsid w:val="00D72C3B"/>
    <w:rsid w:val="00D83A30"/>
    <w:rsid w:val="00D950C2"/>
    <w:rsid w:val="00D965A3"/>
    <w:rsid w:val="00D97591"/>
    <w:rsid w:val="00DA3874"/>
    <w:rsid w:val="00DB06D0"/>
    <w:rsid w:val="00DC272D"/>
    <w:rsid w:val="00DC3C9A"/>
    <w:rsid w:val="00DE35C4"/>
    <w:rsid w:val="00DF01C8"/>
    <w:rsid w:val="00DF1B0C"/>
    <w:rsid w:val="00E01795"/>
    <w:rsid w:val="00E107DC"/>
    <w:rsid w:val="00E15EB7"/>
    <w:rsid w:val="00E22591"/>
    <w:rsid w:val="00E22EEE"/>
    <w:rsid w:val="00E23E9C"/>
    <w:rsid w:val="00E40F91"/>
    <w:rsid w:val="00E4396B"/>
    <w:rsid w:val="00E46F3F"/>
    <w:rsid w:val="00E519E2"/>
    <w:rsid w:val="00E526A3"/>
    <w:rsid w:val="00E53235"/>
    <w:rsid w:val="00E54C8A"/>
    <w:rsid w:val="00E62FA5"/>
    <w:rsid w:val="00E64AFA"/>
    <w:rsid w:val="00E72724"/>
    <w:rsid w:val="00E801B7"/>
    <w:rsid w:val="00E90E10"/>
    <w:rsid w:val="00E94D58"/>
    <w:rsid w:val="00E9685D"/>
    <w:rsid w:val="00EA02DB"/>
    <w:rsid w:val="00EC494E"/>
    <w:rsid w:val="00EE2B2E"/>
    <w:rsid w:val="00EE7715"/>
    <w:rsid w:val="00EF7E88"/>
    <w:rsid w:val="00F00A7C"/>
    <w:rsid w:val="00F1794B"/>
    <w:rsid w:val="00F202B9"/>
    <w:rsid w:val="00F221FD"/>
    <w:rsid w:val="00F22C8C"/>
    <w:rsid w:val="00F22DD2"/>
    <w:rsid w:val="00F526BB"/>
    <w:rsid w:val="00F64607"/>
    <w:rsid w:val="00F727DD"/>
    <w:rsid w:val="00F81D42"/>
    <w:rsid w:val="00F906EC"/>
    <w:rsid w:val="00F93D7C"/>
    <w:rsid w:val="00F97869"/>
    <w:rsid w:val="00FA39DB"/>
    <w:rsid w:val="00FB719D"/>
    <w:rsid w:val="00FC04D6"/>
    <w:rsid w:val="00FC0FBC"/>
    <w:rsid w:val="00FC1F94"/>
    <w:rsid w:val="00FC5496"/>
    <w:rsid w:val="00FD5B46"/>
    <w:rsid w:val="00FE2D15"/>
    <w:rsid w:val="00FF1C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  <w14:docId w14:val="02FFA9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21" Type="http://schemas.openxmlformats.org/officeDocument/2006/relationships/image" Target="media/image80.wmf"/><Relationship Id="rId34" Type="http://schemas.openxmlformats.org/officeDocument/2006/relationships/image" Target="media/image14.png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6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pn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0.png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5.png"/><Relationship Id="rId19" Type="http://schemas.openxmlformats.org/officeDocument/2006/relationships/oleObject" Target="embeddings/oleObject5.bin"/><Relationship Id="rId31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5.bin"/><Relationship Id="rId8" Type="http://schemas.openxmlformats.org/officeDocument/2006/relationships/image" Target="media/image3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png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63</Words>
  <Characters>3097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9-05-30T16:37:00Z</cp:lastPrinted>
  <dcterms:created xsi:type="dcterms:W3CDTF">2019-05-30T21:13:00Z</dcterms:created>
  <dcterms:modified xsi:type="dcterms:W3CDTF">2019-05-30T21:13:00Z</dcterms:modified>
</cp:coreProperties>
</file>